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handoutMasterIdLst>
    <p:handoutMasterId r:id="rId29"/>
  </p:handoutMasterIdLst>
  <p:sldIdLst>
    <p:sldId id="523" r:id="rId2"/>
    <p:sldId id="279" r:id="rId3"/>
    <p:sldId id="276" r:id="rId4"/>
    <p:sldId id="278" r:id="rId5"/>
    <p:sldId id="261" r:id="rId6"/>
    <p:sldId id="277" r:id="rId7"/>
    <p:sldId id="258" r:id="rId8"/>
    <p:sldId id="269" r:id="rId9"/>
    <p:sldId id="262" r:id="rId10"/>
    <p:sldId id="263" r:id="rId11"/>
    <p:sldId id="264" r:id="rId12"/>
    <p:sldId id="265" r:id="rId13"/>
    <p:sldId id="270" r:id="rId14"/>
    <p:sldId id="271" r:id="rId15"/>
    <p:sldId id="272" r:id="rId16"/>
    <p:sldId id="273" r:id="rId17"/>
    <p:sldId id="544" r:id="rId18"/>
    <p:sldId id="545" r:id="rId19"/>
    <p:sldId id="546" r:id="rId20"/>
    <p:sldId id="547" r:id="rId21"/>
    <p:sldId id="548" r:id="rId22"/>
    <p:sldId id="549" r:id="rId23"/>
    <p:sldId id="550" r:id="rId24"/>
    <p:sldId id="551" r:id="rId25"/>
    <p:sldId id="552" r:id="rId26"/>
    <p:sldId id="553" r:id="rId27"/>
  </p:sldIdLst>
  <p:sldSz cx="9144000" cy="6858000" type="screen4x3"/>
  <p:notesSz cx="6797675" cy="99282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efano Nicolai" initials="" lastIdx="1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 showGuides="1">
      <p:cViewPr varScale="1">
        <p:scale>
          <a:sx n="128" d="100"/>
          <a:sy n="128" d="100"/>
        </p:scale>
        <p:origin x="918" y="114"/>
      </p:cViewPr>
      <p:guideLst>
        <p:guide orient="horz" pos="2183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991A2E0-F34C-4A50-AB61-4F5E71595FAA}" type="datetimeFigureOut">
              <a:rPr lang="fr-CH"/>
              <a:pPr>
                <a:defRPr/>
              </a:pPr>
              <a:t>02.02.2024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AE9E980-20F2-4B26-BFA6-106CA53584CA}" type="slidenum">
              <a:rPr lang="fr-CH" altLang="en-US"/>
              <a:pPr>
                <a:defRPr/>
              </a:pPr>
              <a:t>‹#›</a:t>
            </a:fld>
            <a:endParaRPr lang="fr-CH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A207A47-F005-4711-8A4A-C53424EC2CEF}" type="datetimeFigureOut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3693B5E-2286-4A4F-B2B9-903F21345F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AFE5D-7E10-42C7-9C11-799E1A2A4999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5118A-56CA-48B2-9E9F-DC5A726FCF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4565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3F203-DF6B-4BF5-A660-5C2EC057F55C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D3775C-5D71-4BEF-83EA-95C3901A55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9232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58DFFD-8F29-451A-8CCA-73358C4C2B30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5FC50A-F610-4BDE-9340-57CC3625AF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2711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79532-1EF2-4B77-9584-93BBB2DEA034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B73230-B54E-46F7-8C2E-71EDADAB15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7979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C97B6C-63C4-4B0E-835F-06C21DCDAAE6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57CF4-B270-41A1-B852-1667122AAC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6996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02BF5-74E3-49FD-94BD-E9E1EA3903C3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FD1DC-3205-4294-A8A3-9285C988B1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534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E2668-0415-438C-AB85-085F5A97E95A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9D93DF-4A6E-4845-93B5-EDF233B325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07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26FDF6-02C4-4703-914D-5485AF62A9DA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77D14-9704-4551-8A09-025F9BD7CD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5353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ADD7A-3FD5-49BC-B735-567D1F473900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4D3BF-8147-43BA-A84B-2C21DBBC09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8352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B2220E-C378-46F1-A2B9-FEFFCFE06A6F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FF29D-A607-45AD-8A24-C83B07E28B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3810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59B64C-5792-4435-B61C-795EEE46A3CD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BC9F5-3717-49BD-8760-4CD0A2C5E4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07499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C4FDBA5-DEA4-4936-9225-FAC076050AA3}" type="datetime1">
              <a:rPr lang="en-US"/>
              <a:pPr>
                <a:defRPr/>
              </a:pPr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CA01E5BB-44EF-4317-8BAE-11878DA191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png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png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10"/>
          <p:cNvSpPr>
            <a:spLocks noGrp="1"/>
          </p:cNvSpPr>
          <p:nvPr>
            <p:ph type="sldNum" sz="quarter" idx="12"/>
          </p:nvPr>
        </p:nvSpPr>
        <p:spPr bwMode="auto">
          <a:xfrm>
            <a:off x="6867525" y="64928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1573004-B87B-4B25-BF08-498806B06898}" type="slidenum">
              <a:rPr lang="en-US" altLang="en-US" sz="1400" smtClean="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solidFill>
                <a:srgbClr val="89898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9" name="TextBox 9"/>
          <p:cNvSpPr txBox="1">
            <a:spLocks noChangeArrowheads="1"/>
          </p:cNvSpPr>
          <p:nvPr/>
        </p:nvSpPr>
        <p:spPr bwMode="auto">
          <a:xfrm>
            <a:off x="262325" y="3477060"/>
            <a:ext cx="8643937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fr-CH" alt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	Description des modèles et des concepts</a:t>
            </a:r>
          </a:p>
          <a:p>
            <a:pPr eaLnBrk="1" hangingPunct="1">
              <a:lnSpc>
                <a:spcPct val="100000"/>
              </a:lnSpc>
            </a:pPr>
            <a:r>
              <a:rPr lang="fr-CH" alt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	Pas de solutions pour les exemples</a:t>
            </a:r>
          </a:p>
          <a:p>
            <a:pPr eaLnBrk="1" hangingPunct="1">
              <a:lnSpc>
                <a:spcPct val="100000"/>
              </a:lnSpc>
            </a:pPr>
            <a:r>
              <a:rPr lang="fr-CH" alt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	</a:t>
            </a:r>
            <a:r>
              <a:rPr lang="fr-CH" altLang="en-US" sz="1500" u="sng" dirty="0">
                <a:latin typeface="Arial" panose="020B0604020202020204" pitchFamily="34" charset="0"/>
                <a:cs typeface="Arial" panose="020B0604020202020204" pitchFamily="34" charset="0"/>
              </a:rPr>
              <a:t>D’avantage de répétitions et approfondissements par rapport au cours</a:t>
            </a:r>
            <a:r>
              <a:rPr lang="fr-CH" alt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(Classification:  A (matière d’examen) ou B (informations </a:t>
            </a:r>
            <a:r>
              <a:rPr lang="fr-CH" altLang="en-US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supplémentaires</a:t>
            </a:r>
            <a:r>
              <a:rPr lang="fr-CH" altLang="en-US" sz="15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100000"/>
              </a:lnSpc>
            </a:pPr>
            <a:r>
              <a:rPr lang="fr-CH" alt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	Répétitions des notions de base de 1</a:t>
            </a:r>
            <a:r>
              <a:rPr lang="fr-CH" altLang="en-US" sz="1500" baseline="30000" dirty="0">
                <a:latin typeface="Arial" panose="020B0604020202020204" pitchFamily="34" charset="0"/>
                <a:cs typeface="Arial" panose="020B0604020202020204" pitchFamily="34" charset="0"/>
              </a:rPr>
              <a:t>ère</a:t>
            </a:r>
            <a:r>
              <a:rPr lang="fr-CH" alt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année (chapitre 1.3): </a:t>
            </a:r>
            <a:r>
              <a:rPr lang="fr-CH" altLang="en-US" sz="1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dérées comme acquises!</a:t>
            </a:r>
          </a:p>
        </p:txBody>
      </p:sp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262325" y="3155808"/>
            <a:ext cx="135890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500" b="1" dirty="0">
                <a:latin typeface="Arial" panose="020B0604020202020204" pitchFamily="34" charset="0"/>
                <a:cs typeface="Arial" panose="020B0604020202020204" pitchFamily="34" charset="0"/>
              </a:rPr>
              <a:t>Le Script</a:t>
            </a:r>
            <a:endParaRPr lang="en-US" altLang="en-US" sz="1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>
            <a:off x="262325" y="971930"/>
            <a:ext cx="12573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500" b="1" dirty="0">
                <a:latin typeface="Arial" panose="020B0604020202020204" pitchFamily="34" charset="0"/>
                <a:cs typeface="Arial" panose="020B0604020202020204" pitchFamily="34" charset="0"/>
              </a:rPr>
              <a:t>Le Cours</a:t>
            </a:r>
            <a:endParaRPr lang="en-US" altLang="en-US" sz="1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2" name="TextBox 8"/>
          <p:cNvSpPr txBox="1">
            <a:spLocks noChangeArrowheads="1"/>
          </p:cNvSpPr>
          <p:nvPr/>
        </p:nvSpPr>
        <p:spPr bwMode="auto">
          <a:xfrm>
            <a:off x="262325" y="1294770"/>
            <a:ext cx="8947150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fr-CH" alt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	Distribution diapositives/tableau: Diapositives → Concepts; Tableau → Exemples</a:t>
            </a:r>
          </a:p>
          <a:p>
            <a:pPr eaLnBrk="1" hangingPunct="1">
              <a:lnSpc>
                <a:spcPct val="100000"/>
              </a:lnSpc>
            </a:pPr>
            <a:r>
              <a:rPr lang="fr-CH" alt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	Rôle clé des exemples: compréhension de la tridimensionnalité des molécules</a:t>
            </a:r>
          </a:p>
          <a:p>
            <a:pPr eaLnBrk="1" hangingPunct="1">
              <a:lnSpc>
                <a:spcPct val="100000"/>
              </a:lnSpc>
            </a:pPr>
            <a:r>
              <a:rPr lang="fr-CH" alt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	</a:t>
            </a:r>
            <a:r>
              <a:rPr lang="fr-CH" altLang="en-US" sz="1500" u="sng" dirty="0">
                <a:latin typeface="Arial" panose="020B0604020202020204" pitchFamily="34" charset="0"/>
                <a:cs typeface="Arial" panose="020B0604020202020204" pitchFamily="34" charset="0"/>
              </a:rPr>
              <a:t>Focus sur les transformations constituant matière d’examen</a:t>
            </a:r>
            <a:r>
              <a:rPr lang="fr-CH" alt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( + peu d’approfondissements</a:t>
            </a:r>
            <a:r>
              <a:rPr lang="fr-CH" altLang="en-US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CH" alt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</a:pPr>
            <a:r>
              <a:rPr lang="fr-CH" altLang="en-US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 	Séances d’exercices: Se déroulent par </a:t>
            </a:r>
            <a:r>
              <a:rPr lang="fr-CH" altLang="en-US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groupes: </a:t>
            </a:r>
            <a:r>
              <a:rPr lang="fr-CH" altLang="en-US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une copie par groupe à remettre à l’enseignant ou à l’assistante pour qu’elle soit corrigée (</a:t>
            </a:r>
            <a:r>
              <a:rPr lang="fr-CH" altLang="en-US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ns </a:t>
            </a:r>
            <a:r>
              <a:rPr lang="fr-CH" altLang="en-US" sz="1500" b="1" smtClean="0"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fr-CH" altLang="en-US" sz="1500" b="1" smtClean="0">
                <a:latin typeface="Arial" panose="020B0604020202020204" pitchFamily="34" charset="0"/>
                <a:cs typeface="Arial" panose="020B0604020202020204" pitchFamily="34" charset="0"/>
              </a:rPr>
              <a:t>!!!</a:t>
            </a:r>
            <a:r>
              <a:rPr lang="fr-CH" altLang="en-US" sz="150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r>
              <a:rPr lang="fr-CH" altLang="en-US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						</a:t>
            </a:r>
          </a:p>
        </p:txBody>
      </p:sp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252413" y="85725"/>
            <a:ext cx="8640762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Informations supplémentaires │ «Synthèse Asymétrique»</a:t>
            </a:r>
            <a:endParaRPr lang="en-US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252413" y="501650"/>
            <a:ext cx="8640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105" name="Rectangle 14"/>
          <p:cNvSpPr>
            <a:spLocks noChangeArrowheads="1"/>
          </p:cNvSpPr>
          <p:nvPr/>
        </p:nvSpPr>
        <p:spPr bwMode="auto">
          <a:xfrm>
            <a:off x="262325" y="5106412"/>
            <a:ext cx="159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500" b="1">
                <a:latin typeface="Arial" panose="020B0604020202020204" pitchFamily="34" charset="0"/>
                <a:cs typeface="Arial" panose="020B0604020202020204" pitchFamily="34" charset="0"/>
              </a:rPr>
              <a:t>Bibliographie</a:t>
            </a:r>
            <a:endParaRPr lang="en-US" altLang="en-US" sz="15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6" name="TextBox 15"/>
          <p:cNvSpPr txBox="1">
            <a:spLocks noChangeArrowheads="1"/>
          </p:cNvSpPr>
          <p:nvPr/>
        </p:nvSpPr>
        <p:spPr bwMode="auto">
          <a:xfrm>
            <a:off x="262325" y="5429250"/>
            <a:ext cx="8320087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fr-CH" altLang="en-US" sz="1500">
                <a:latin typeface="Arial" panose="020B0604020202020204" pitchFamily="34" charset="0"/>
                <a:cs typeface="Arial" panose="020B0604020202020204" pitchFamily="34" charset="0"/>
              </a:rPr>
              <a:t> 	Pas de « livre parfait »: livres principaux: Carey Sundberg, Brückner, Carreira, Evans 206, 	Ancien cours Prof. Vogel</a:t>
            </a:r>
          </a:p>
          <a:p>
            <a:pPr eaLnBrk="1" hangingPunct="1">
              <a:lnSpc>
                <a:spcPct val="100000"/>
              </a:lnSpc>
            </a:pPr>
            <a:r>
              <a:rPr lang="fr-CH" altLang="en-US" sz="1500">
                <a:latin typeface="Arial" panose="020B0604020202020204" pitchFamily="34" charset="0"/>
                <a:cs typeface="Arial" panose="020B0604020202020204" pitchFamily="34" charset="0"/>
              </a:rPr>
              <a:t> 	Nombreuses références bibliographiques données dans le script</a:t>
            </a:r>
          </a:p>
          <a:p>
            <a:pPr eaLnBrk="1" hangingPunct="1">
              <a:lnSpc>
                <a:spcPct val="100000"/>
              </a:lnSpc>
            </a:pPr>
            <a:r>
              <a:rPr lang="fr-CH" altLang="en-US" sz="1500">
                <a:latin typeface="Arial" panose="020B0604020202020204" pitchFamily="34" charset="0"/>
                <a:cs typeface="Arial" panose="020B0604020202020204" pitchFamily="34" charset="0"/>
              </a:rPr>
              <a:t> 	Seul le script et le cours serviront de base à l’examen </a:t>
            </a:r>
          </a:p>
        </p:txBody>
      </p:sp>
      <p:sp>
        <p:nvSpPr>
          <p:cNvPr id="4107" name="TextBox 1"/>
          <p:cNvSpPr txBox="1">
            <a:spLocks noChangeArrowheads="1"/>
          </p:cNvSpPr>
          <p:nvPr/>
        </p:nvSpPr>
        <p:spPr bwMode="auto">
          <a:xfrm>
            <a:off x="7495" y="665163"/>
            <a:ext cx="9144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our toute question ou clarification: </a:t>
            </a:r>
            <a:r>
              <a:rPr lang="fr-CH" alt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sultation</a:t>
            </a:r>
            <a:r>
              <a:rPr lang="fr-CH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possible avec l’enseignant (rdv à arranger préalableme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13315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468E46CC-6F04-478A-B998-877B7BDC33B6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13316" name="Rectangle 1"/>
          <p:cNvSpPr>
            <a:spLocks noChangeArrowheads="1"/>
          </p:cNvSpPr>
          <p:nvPr/>
        </p:nvSpPr>
        <p:spPr bwMode="auto">
          <a:xfrm>
            <a:off x="319088" y="122238"/>
            <a:ext cx="8497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1 Détermination et importance de la chiralité </a:t>
            </a:r>
          </a:p>
        </p:txBody>
      </p:sp>
      <p:sp>
        <p:nvSpPr>
          <p:cNvPr id="13317" name="TextBox 9"/>
          <p:cNvSpPr txBox="1">
            <a:spLocks noChangeArrowheads="1"/>
          </p:cNvSpPr>
          <p:nvPr/>
        </p:nvSpPr>
        <p:spPr bwMode="auto">
          <a:xfrm>
            <a:off x="612775" y="682625"/>
            <a:ext cx="7932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Comment peut-on quantifier l’</a:t>
            </a: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natiosélectivité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 et/ou la </a:t>
            </a: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éréosélectivité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 d’une réaction? </a:t>
            </a:r>
          </a:p>
        </p:txBody>
      </p:sp>
      <p:sp>
        <p:nvSpPr>
          <p:cNvPr id="13318" name="TextBox 11"/>
          <p:cNvSpPr txBox="1">
            <a:spLocks noChangeArrowheads="1"/>
          </p:cNvSpPr>
          <p:nvPr/>
        </p:nvSpPr>
        <p:spPr bwMode="auto">
          <a:xfrm>
            <a:off x="184150" y="1092200"/>
            <a:ext cx="350996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Définitions concernant l’énantiosélectivité:</a:t>
            </a:r>
          </a:p>
        </p:txBody>
      </p:sp>
      <p:grpSp>
        <p:nvGrpSpPr>
          <p:cNvPr id="13319" name="Gruppo 5"/>
          <p:cNvGrpSpPr>
            <a:grpSpLocks/>
          </p:cNvGrpSpPr>
          <p:nvPr/>
        </p:nvGrpSpPr>
        <p:grpSpPr bwMode="auto">
          <a:xfrm>
            <a:off x="1946275" y="1474788"/>
            <a:ext cx="4570413" cy="539750"/>
            <a:chOff x="1947043" y="1309994"/>
            <a:chExt cx="4570097" cy="539460"/>
          </a:xfrm>
        </p:grpSpPr>
        <p:sp>
          <p:nvSpPr>
            <p:cNvPr id="13341" name="Rectangle 17"/>
            <p:cNvSpPr>
              <a:spLocks noChangeArrowheads="1"/>
            </p:cNvSpPr>
            <p:nvPr/>
          </p:nvSpPr>
          <p:spPr bwMode="auto">
            <a:xfrm>
              <a:off x="1947043" y="1408352"/>
              <a:ext cx="26324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cès énantiomérique </a:t>
              </a: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r-CH" altLang="en-US" sz="1400" b="1">
                  <a:latin typeface="Arial" panose="020B0604020202020204" pitchFamily="34" charset="0"/>
                  <a:cs typeface="Arial" panose="020B0604020202020204" pitchFamily="34" charset="0"/>
                </a:rPr>
                <a:t>ee</a:t>
              </a: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, %):</a:t>
              </a:r>
            </a:p>
          </p:txBody>
        </p:sp>
        <p:pic>
          <p:nvPicPr>
            <p:cNvPr id="13342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9495" y="1309994"/>
              <a:ext cx="1937645" cy="539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320" name="Gruppo 6"/>
          <p:cNvGrpSpPr>
            <a:grpSpLocks/>
          </p:cNvGrpSpPr>
          <p:nvPr/>
        </p:nvGrpSpPr>
        <p:grpSpPr bwMode="auto">
          <a:xfrm>
            <a:off x="2325688" y="2089150"/>
            <a:ext cx="3748087" cy="368300"/>
            <a:chOff x="2325561" y="1931576"/>
            <a:chExt cx="3748356" cy="369332"/>
          </a:xfrm>
        </p:grpSpPr>
        <p:sp>
          <p:nvSpPr>
            <p:cNvPr id="13339" name="Rectangle 20"/>
            <p:cNvSpPr>
              <a:spLocks noChangeArrowheads="1"/>
            </p:cNvSpPr>
            <p:nvPr/>
          </p:nvSpPr>
          <p:spPr bwMode="auto">
            <a:xfrm>
              <a:off x="2325561" y="1963512"/>
              <a:ext cx="226215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atio énantiomérique </a:t>
              </a: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r-CH" altLang="en-US" sz="1400" b="1">
                  <a:latin typeface="Arial" panose="020B0604020202020204" pitchFamily="34" charset="0"/>
                  <a:cs typeface="Arial" panose="020B0604020202020204" pitchFamily="34" charset="0"/>
                </a:rPr>
                <a:t>er</a:t>
              </a: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):</a:t>
              </a:r>
            </a:p>
          </p:txBody>
        </p:sp>
        <p:sp>
          <p:nvSpPr>
            <p:cNvPr id="13340" name="Rectangle 23"/>
            <p:cNvSpPr>
              <a:spLocks noChangeArrowheads="1"/>
            </p:cNvSpPr>
            <p:nvPr/>
          </p:nvSpPr>
          <p:spPr bwMode="auto">
            <a:xfrm>
              <a:off x="4568377" y="1931576"/>
              <a:ext cx="150554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800"/>
                <a:t>mol(R)/mol(S)</a:t>
              </a:r>
            </a:p>
          </p:txBody>
        </p:sp>
      </p:grpSp>
      <p:grpSp>
        <p:nvGrpSpPr>
          <p:cNvPr id="13321" name="Gruppo 7"/>
          <p:cNvGrpSpPr>
            <a:grpSpLocks/>
          </p:cNvGrpSpPr>
          <p:nvPr/>
        </p:nvGrpSpPr>
        <p:grpSpPr bwMode="auto">
          <a:xfrm>
            <a:off x="2584450" y="2533650"/>
            <a:ext cx="3730625" cy="501650"/>
            <a:chOff x="2585142" y="2383030"/>
            <a:chExt cx="3729599" cy="502709"/>
          </a:xfrm>
        </p:grpSpPr>
        <p:graphicFrame>
          <p:nvGraphicFramePr>
            <p:cNvPr id="13337" name="Object 22"/>
            <p:cNvGraphicFramePr>
              <a:graphicFrameLocks noChangeAspect="1"/>
            </p:cNvGraphicFramePr>
            <p:nvPr/>
          </p:nvGraphicFramePr>
          <p:xfrm>
            <a:off x="4669350" y="2383030"/>
            <a:ext cx="1645391" cy="502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9" name="CS ChemDraw Drawing" r:id="rId4" imgW="1096927" imgH="335139" progId="ChemDraw.Document.6.0">
                    <p:embed/>
                  </p:oleObj>
                </mc:Choice>
                <mc:Fallback>
                  <p:oleObj name="CS ChemDraw Drawing" r:id="rId4" imgW="1096927" imgH="335139" progId="ChemDraw.Document.6.0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9350" y="2383030"/>
                          <a:ext cx="1645391" cy="502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Rectangle 24"/>
            <p:cNvSpPr>
              <a:spLocks noChangeArrowheads="1"/>
            </p:cNvSpPr>
            <p:nvPr/>
          </p:nvSpPr>
          <p:spPr bwMode="auto">
            <a:xfrm>
              <a:off x="2585142" y="2480495"/>
              <a:ext cx="198323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Rapport entre </a:t>
              </a:r>
              <a:r>
                <a:rPr lang="fr-CH" altLang="en-US" sz="1400" b="1">
                  <a:latin typeface="Arial" panose="020B0604020202020204" pitchFamily="34" charset="0"/>
                  <a:cs typeface="Arial" panose="020B0604020202020204" pitchFamily="34" charset="0"/>
                </a:rPr>
                <a:t>ee</a:t>
              </a: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 et </a:t>
              </a:r>
              <a:r>
                <a:rPr lang="fr-CH" altLang="en-US" sz="1400" b="1">
                  <a:latin typeface="Arial" panose="020B0604020202020204" pitchFamily="34" charset="0"/>
                  <a:cs typeface="Arial" panose="020B0604020202020204" pitchFamily="34" charset="0"/>
                </a:rPr>
                <a:t>er</a:t>
              </a: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</p:grpSp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2763838" y="4730750"/>
            <a:ext cx="3309937" cy="307975"/>
            <a:chOff x="2763075" y="4697418"/>
            <a:chExt cx="3310842" cy="307777"/>
          </a:xfrm>
        </p:grpSpPr>
        <p:sp>
          <p:nvSpPr>
            <p:cNvPr id="13335" name="Rectangle 26"/>
            <p:cNvSpPr>
              <a:spLocks noChangeArrowheads="1"/>
            </p:cNvSpPr>
            <p:nvPr/>
          </p:nvSpPr>
          <p:spPr bwMode="auto">
            <a:xfrm>
              <a:off x="2763075" y="4697418"/>
              <a:ext cx="18053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élange racémique</a:t>
              </a: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sp>
          <p:nvSpPr>
            <p:cNvPr id="13336" name="Rectangle 27"/>
            <p:cNvSpPr>
              <a:spLocks noChangeArrowheads="1"/>
            </p:cNvSpPr>
            <p:nvPr/>
          </p:nvSpPr>
          <p:spPr bwMode="auto">
            <a:xfrm>
              <a:off x="4627687" y="4697418"/>
              <a:ext cx="144623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ee = 0, er  = 1:1</a:t>
              </a:r>
            </a:p>
          </p:txBody>
        </p:sp>
      </p:grpSp>
      <p:grpSp>
        <p:nvGrpSpPr>
          <p:cNvPr id="13323" name="Gruppo 2"/>
          <p:cNvGrpSpPr>
            <a:grpSpLocks/>
          </p:cNvGrpSpPr>
          <p:nvPr/>
        </p:nvGrpSpPr>
        <p:grpSpPr bwMode="auto">
          <a:xfrm>
            <a:off x="719138" y="3111500"/>
            <a:ext cx="5743575" cy="1543050"/>
            <a:chOff x="1700330" y="3016171"/>
            <a:chExt cx="5743339" cy="1544330"/>
          </a:xfrm>
        </p:grpSpPr>
        <p:graphicFrame>
          <p:nvGraphicFramePr>
            <p:cNvPr id="13332" name="Object 28"/>
            <p:cNvGraphicFramePr>
              <a:graphicFrameLocks noChangeAspect="1"/>
            </p:cNvGraphicFramePr>
            <p:nvPr/>
          </p:nvGraphicFramePr>
          <p:xfrm>
            <a:off x="1768475" y="3052626"/>
            <a:ext cx="2595563" cy="1417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0" name="CS ChemDraw Drawing" r:id="rId6" imgW="2594919" imgH="1418167" progId="ChemDraw.Document.6.0">
                    <p:embed/>
                  </p:oleObj>
                </mc:Choice>
                <mc:Fallback>
                  <p:oleObj name="CS ChemDraw Drawing" r:id="rId6" imgW="2594919" imgH="1418167" progId="ChemDraw.Document.6.0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475" y="3052626"/>
                          <a:ext cx="2595563" cy="1417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TextBox 29"/>
            <p:cNvSpPr txBox="1">
              <a:spLocks noChangeArrowheads="1"/>
            </p:cNvSpPr>
            <p:nvPr/>
          </p:nvSpPr>
          <p:spPr bwMode="auto">
            <a:xfrm>
              <a:off x="4568377" y="3469056"/>
              <a:ext cx="254909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600">
                  <a:latin typeface="Arial" panose="020B0604020202020204" pitchFamily="34" charset="0"/>
                  <a:cs typeface="Arial" panose="020B0604020202020204" pitchFamily="34" charset="0"/>
                </a:rPr>
                <a:t>[80-20]/[80+20] = 60% ee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600">
                  <a:latin typeface="Arial" panose="020B0604020202020204" pitchFamily="34" charset="0"/>
                  <a:cs typeface="Arial" panose="020B0604020202020204" pitchFamily="34" charset="0"/>
                </a:rPr>
                <a:t>80 / 20 er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700330" y="3016171"/>
              <a:ext cx="5743339" cy="154433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12725" y="5113338"/>
            <a:ext cx="5280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Définitions similaires concernant la diastéréosélectivité: 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de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et 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dr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241675" y="5495925"/>
            <a:ext cx="2670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ement on utilise </a:t>
            </a: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  <a:r>
              <a:rPr lang="fr-CH" altLang="en-US" sz="1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</a:t>
            </a: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</a:t>
            </a:r>
          </a:p>
        </p:txBody>
      </p:sp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6723063" y="3406775"/>
            <a:ext cx="2066925" cy="831850"/>
          </a:xfrm>
          <a:prstGeom prst="rect">
            <a:avLst/>
          </a:prstGeom>
          <a:solidFill>
            <a:srgbClr val="C000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En général on vise: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er &gt; 95 : 5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ee &gt; 90%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0" y="6161088"/>
            <a:ext cx="1301750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CH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blèmes:</a:t>
            </a: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1212850" y="6062663"/>
            <a:ext cx="539750" cy="225425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>
            <a:cxnSpLocks/>
          </p:cNvCxnSpPr>
          <p:nvPr/>
        </p:nvCxnSpPr>
        <p:spPr>
          <a:xfrm>
            <a:off x="1212850" y="6400800"/>
            <a:ext cx="539750" cy="223838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>
            <a:spLocks noChangeArrowheads="1"/>
          </p:cNvSpPr>
          <p:nvPr/>
        </p:nvSpPr>
        <p:spPr bwMode="auto">
          <a:xfrm>
            <a:off x="1752600" y="5910263"/>
            <a:ext cx="61229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 i="1">
                <a:latin typeface="Arial" panose="020B0604020202020204" pitchFamily="34" charset="0"/>
                <a:cs typeface="Arial" panose="020B0604020202020204" pitchFamily="34" charset="0"/>
              </a:rPr>
              <a:t>Comment on mesure le ee/er? (Détermination de la chiralité) </a:t>
            </a:r>
          </a:p>
        </p:txBody>
      </p:sp>
      <p:sp>
        <p:nvSpPr>
          <p:cNvPr id="35" name="CasellaDiTesto 34"/>
          <p:cNvSpPr txBox="1">
            <a:spLocks noChangeArrowheads="1"/>
          </p:cNvSpPr>
          <p:nvPr/>
        </p:nvSpPr>
        <p:spPr bwMode="auto">
          <a:xfrm>
            <a:off x="1755775" y="6456363"/>
            <a:ext cx="70723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 i="1">
                <a:latin typeface="Arial" panose="020B0604020202020204" pitchFamily="34" charset="0"/>
                <a:cs typeface="Arial" panose="020B0604020202020204" pitchFamily="34" charset="0"/>
              </a:rPr>
              <a:t>Comment on «crée» le ee/er? (Génération des composés énantiopur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9" grpId="0" animBg="1"/>
      <p:bldP spid="11" grpId="0"/>
      <p:bldP spid="15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8"/>
          <p:cNvSpPr/>
          <p:nvPr/>
        </p:nvSpPr>
        <p:spPr>
          <a:xfrm>
            <a:off x="274638" y="4195763"/>
            <a:ext cx="8621712" cy="2413000"/>
          </a:xfrm>
          <a:prstGeom prst="rect">
            <a:avLst/>
          </a:prstGeom>
          <a:solidFill>
            <a:srgbClr val="C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14340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E8E8C02-443C-4DC0-BE89-2442810B3DEE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14341" name="Rectangle 1"/>
          <p:cNvSpPr>
            <a:spLocks noChangeArrowheads="1"/>
          </p:cNvSpPr>
          <p:nvPr/>
        </p:nvSpPr>
        <p:spPr bwMode="auto">
          <a:xfrm>
            <a:off x="319088" y="122238"/>
            <a:ext cx="8497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1 Détermination et importance de la chiralité </a:t>
            </a:r>
          </a:p>
        </p:txBody>
      </p:sp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2803525" y="679450"/>
            <a:ext cx="3552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hodes pour la détermination de l’ee </a:t>
            </a:r>
          </a:p>
        </p:txBody>
      </p:sp>
      <p:sp>
        <p:nvSpPr>
          <p:cNvPr id="14343" name="TextBox 3"/>
          <p:cNvSpPr txBox="1">
            <a:spLocks noChangeArrowheads="1"/>
          </p:cNvSpPr>
          <p:nvPr/>
        </p:nvSpPr>
        <p:spPr bwMode="auto">
          <a:xfrm>
            <a:off x="700088" y="1095375"/>
            <a:ext cx="77597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: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 Deux énantiomères présentent les mêmes propriétés physiques et chimiques!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(hormis l’interaction avec la lumière polarisée plane)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Comment peut-on les discerner? → Comment mesurer le ee?</a:t>
            </a:r>
          </a:p>
        </p:txBody>
      </p:sp>
      <p:sp>
        <p:nvSpPr>
          <p:cNvPr id="14344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60350" y="1941513"/>
            <a:ext cx="862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tation optique: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Si la substance n'est pas énantiopure, le pouvoir rotatif mesuré  </a:t>
            </a:r>
            <a:r>
              <a:rPr lang="fr-CH" altLang="en-US" sz="1400" b="1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fr-CH" altLang="en-US" sz="1400" b="1" baseline="-25000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est  directement proportionnel à l'excès énantiomérique. </a:t>
            </a:r>
            <a:endParaRPr lang="fr-CH" altLang="en-US" sz="1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90613" y="2614613"/>
          <a:ext cx="2686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CS ChemDraw Drawing" r:id="rId3" imgW="2238338" imgH="395817" progId="ChemDraw.Document.6.0">
                  <p:embed/>
                </p:oleObj>
              </mc:Choice>
              <mc:Fallback>
                <p:oleObj name="CS ChemDraw Drawing" r:id="rId3" imgW="2238338" imgH="39581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614613"/>
                        <a:ext cx="26860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25888" y="2482850"/>
            <a:ext cx="4962525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Limitation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[</a:t>
            </a:r>
            <a:r>
              <a:rPr lang="fr-CH" sz="1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] (pouvoir rotatoire spécifique) doit être connu 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a mesure de l’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n’est pas très précise (composé énantiopure nécessaire)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0350" y="4195763"/>
            <a:ext cx="8628063" cy="2092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algn="just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éparation par chromatographie sur phase chirale: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En utilisant une colonne de chromatographie chirale (surtout HPLC, parfois GC), les deux énantiomères peuvent être séparés et leur quantité mesurée. 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s colonnes DAICEL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Chiralpak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sont fréquemment utilisées en HPLC pour la chimie organique (sucres chiraux pour la séparation). 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CH" b="1" dirty="0">
                <a:latin typeface="Arial" panose="020B0604020202020204" pitchFamily="34" charset="0"/>
                <a:cs typeface="Arial" panose="020B0604020202020204" pitchFamily="34" charset="0"/>
              </a:rPr>
              <a:t>Cette méthode est actuellement la plus souvent utilisée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925888" y="6226175"/>
            <a:ext cx="4572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u="sng">
                <a:latin typeface="Arial" panose="020B0604020202020204" pitchFamily="34" charset="0"/>
                <a:cs typeface="Arial" panose="020B0604020202020204" pitchFamily="34" charset="0"/>
              </a:rPr>
              <a:t>Limitations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: Prix très élevé des colonnes chirales.</a:t>
            </a:r>
          </a:p>
        </p:txBody>
      </p:sp>
      <p:sp>
        <p:nvSpPr>
          <p:cNvPr id="13" name="CasellaDiTesto 12"/>
          <p:cNvSpPr txBox="1">
            <a:spLocks noChangeArrowheads="1"/>
          </p:cNvSpPr>
          <p:nvPr/>
        </p:nvSpPr>
        <p:spPr bwMode="auto">
          <a:xfrm>
            <a:off x="285750" y="3722688"/>
            <a:ext cx="85867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 i="1">
                <a:latin typeface="Arial" panose="020B0604020202020204" pitchFamily="34" charset="0"/>
                <a:cs typeface="Arial" panose="020B0604020202020204" pitchFamily="34" charset="0"/>
              </a:rPr>
              <a:t>Toutes les autres méthodes comportent l’interaction avec une entité chimique chiral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/>
      <p:bldP spid="12" grpId="0"/>
      <p:bldP spid="17" grpId="0"/>
      <p:bldP spid="15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15363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6F920B89-2874-4356-9E6A-06E45459A7EE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15364" name="Rectangle 1"/>
          <p:cNvSpPr>
            <a:spLocks noChangeArrowheads="1"/>
          </p:cNvSpPr>
          <p:nvPr/>
        </p:nvSpPr>
        <p:spPr bwMode="auto">
          <a:xfrm>
            <a:off x="319088" y="122238"/>
            <a:ext cx="8497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1 Détermination et importance de la chiralité </a:t>
            </a:r>
          </a:p>
        </p:txBody>
      </p:sp>
      <p:sp>
        <p:nvSpPr>
          <p:cNvPr id="15365" name="TextBox 2"/>
          <p:cNvSpPr txBox="1">
            <a:spLocks noChangeArrowheads="1"/>
          </p:cNvSpPr>
          <p:nvPr/>
        </p:nvSpPr>
        <p:spPr bwMode="auto">
          <a:xfrm>
            <a:off x="2754313" y="679450"/>
            <a:ext cx="3651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hodes pour la déteermination de l’ee </a:t>
            </a:r>
          </a:p>
        </p:txBody>
      </p:sp>
      <p:sp>
        <p:nvSpPr>
          <p:cNvPr id="15366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5367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7175" y="1014413"/>
            <a:ext cx="8629650" cy="1654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algn="just" eaLnBrk="1" fontAlgn="auto" hangingPunct="1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thèse de diastéréoisomères: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mélange d'énantiomères est modifié par une réaction générant/ajoutant un nouveau élément de chiralité. </a:t>
            </a:r>
          </a:p>
          <a:p>
            <a:pPr marL="742950" lvl="1" indent="-285750" algn="just" eaLnBrk="1" fontAlgn="auto" hangingPunct="1">
              <a:spcBef>
                <a:spcPts val="3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Un réactif chiral énantiopure est nécessaire (par ex: le menthol, présent en nature come un seul énantiomère).</a:t>
            </a:r>
          </a:p>
          <a:p>
            <a:pPr marL="742950" lvl="1" indent="-285750" algn="just" eaLnBrk="1" fontAlgn="auto" hangingPunct="1">
              <a:spcBef>
                <a:spcPts val="3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s diastéréoisomères obtenus peuvent être séparés par chromatographie (et quantifiés), ou</a:t>
            </a:r>
          </a:p>
          <a:p>
            <a:pPr marL="742950" lvl="1" indent="-285750" algn="just" eaLnBrk="1" fontAlgn="auto" hangingPunct="1">
              <a:spcBef>
                <a:spcPts val="3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Ils sont discernés par NMR.</a:t>
            </a:r>
          </a:p>
          <a:p>
            <a:pPr algn="just"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endParaRPr lang="fr-CH" sz="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55813" y="2786063"/>
          <a:ext cx="502443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CS ChemDraw Drawing" r:id="rId3" imgW="5024257" imgH="1476375" progId="ChemDraw.Document.6.0">
                  <p:embed/>
                </p:oleObj>
              </mc:Choice>
              <mc:Fallback>
                <p:oleObj name="CS ChemDraw Drawing" r:id="rId3" imgW="5024257" imgH="1476375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786063"/>
                        <a:ext cx="5024437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819650" y="2390775"/>
            <a:ext cx="4073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u="sng">
                <a:latin typeface="Arial" panose="020B0604020202020204" pitchFamily="34" charset="0"/>
                <a:cs typeface="Arial" panose="020B0604020202020204" pitchFamily="34" charset="0"/>
              </a:rPr>
              <a:t>Limitations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: plus de travail pratique est demandé.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57175" y="4473575"/>
            <a:ext cx="86296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fs de shift (NMR): 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Un complexe chiral énatiopure d’un métal de transition est ajouté au mélange; les deux énantiomères forment avec lui d’ultérieures complexes diastéréoisomériques qui sont résolus par NMR (déplacements chimiques différents).</a:t>
            </a:r>
            <a:endParaRPr lang="fr-CH" altLang="en-US" sz="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5421313"/>
            <a:ext cx="207327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819650" y="5276850"/>
            <a:ext cx="42068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u="sng">
                <a:latin typeface="Arial" panose="020B0604020202020204" pitchFamily="34" charset="0"/>
                <a:cs typeface="Arial" panose="020B0604020202020204" pitchFamily="34" charset="0"/>
              </a:rPr>
              <a:t>Limitations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: La molécule analysée doit avoir de groupes coordonnants (alcools, carbonyls, etc.) à proximité du centre chiral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266950" y="6451600"/>
            <a:ext cx="1187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Ex.: Eu(hfc)</a:t>
            </a:r>
            <a:r>
              <a:rPr lang="fr-CH" altLang="en-US" sz="1400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901825" y="2757488"/>
            <a:ext cx="5322888" cy="154463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535113" y="5256213"/>
            <a:ext cx="2651125" cy="151765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0" grpId="0"/>
      <p:bldP spid="19" grpId="0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16387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CA87C2C2-51D2-42A0-9733-AE3AD8A146F9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16388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6390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2 Génération de composés énantiopur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391" name="Rectangle 13"/>
          <p:cNvSpPr>
            <a:spLocks noChangeArrowheads="1"/>
          </p:cNvSpPr>
          <p:nvPr/>
        </p:nvSpPr>
        <p:spPr bwMode="auto">
          <a:xfrm>
            <a:off x="261938" y="1016000"/>
            <a:ext cx="8628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tron: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sub-unité structurale minime caractéristique identifiable dans le produit qui indique une réaction particulièrement indiquée pour sa synthèse.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200">
                <a:latin typeface="Arial" panose="020B0604020202020204" pitchFamily="34" charset="0"/>
                <a:cs typeface="Arial" panose="020B0604020202020204" pitchFamily="34" charset="0"/>
              </a:rPr>
              <a:t>(Un des buts principaux du cours est de reconnaître les rétrons importants).</a:t>
            </a:r>
          </a:p>
        </p:txBody>
      </p:sp>
      <p:sp>
        <p:nvSpPr>
          <p:cNvPr id="16392" name="Rectangle 15"/>
          <p:cNvSpPr>
            <a:spLocks noChangeArrowheads="1"/>
          </p:cNvSpPr>
          <p:nvPr/>
        </p:nvSpPr>
        <p:spPr bwMode="auto">
          <a:xfrm>
            <a:off x="261938" y="1808163"/>
            <a:ext cx="86280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thon: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molécule fictive ou idéalisée identifiable dans le substrat et dont la représentation symbolise la réactivité.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200">
                <a:latin typeface="Arial" panose="020B0604020202020204" pitchFamily="34" charset="0"/>
                <a:cs typeface="Arial" panose="020B0604020202020204" pitchFamily="34" charset="0"/>
              </a:rPr>
              <a:t>(Important pour la rétrosynthèse).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fr-CH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61938" y="5397500"/>
            <a:ext cx="8709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stéréosélective: 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Réaction qui génère un certain stéréoisomère avec bonne sélectivité.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61938" y="4835525"/>
            <a:ext cx="862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stéréospécifique: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Réaction qui transforme sélectivement un stéréoisomère du substrat dans un certain stéréoisomère du produit (par exemple: Substitution S</a:t>
            </a:r>
            <a:r>
              <a:rPr lang="fr-CH" altLang="en-US" sz="1400" baseline="-25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2).</a:t>
            </a:r>
          </a:p>
        </p:txBody>
      </p:sp>
      <p:sp>
        <p:nvSpPr>
          <p:cNvPr id="16395" name="TextBox 31"/>
          <p:cNvSpPr txBox="1">
            <a:spLocks noChangeArrowheads="1"/>
          </p:cNvSpPr>
          <p:nvPr/>
        </p:nvSpPr>
        <p:spPr bwMode="auto">
          <a:xfrm>
            <a:off x="2595563" y="684213"/>
            <a:ext cx="3960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thèse asymétrique: Quelques définitions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54013" y="5921375"/>
            <a:ext cx="8462962" cy="827088"/>
          </a:xfrm>
          <a:prstGeom prst="rect">
            <a:avLst/>
          </a:prstGeom>
          <a:solidFill>
            <a:srgbClr val="C00000">
              <a:alpha val="15000"/>
            </a:srgbClr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07963" y="5921375"/>
            <a:ext cx="88169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Règle pour la génération de la chiralité: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Afin qu’une molécule chirale (énantiopure/enantio-enrichie) soit générer,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une molécule chirale est nécessaire dans le système réactionnel</a:t>
            </a:r>
          </a:p>
        </p:txBody>
      </p:sp>
      <p:grpSp>
        <p:nvGrpSpPr>
          <p:cNvPr id="16398" name="Group 39"/>
          <p:cNvGrpSpPr>
            <a:grpSpLocks/>
          </p:cNvGrpSpPr>
          <p:nvPr/>
        </p:nvGrpSpPr>
        <p:grpSpPr bwMode="auto">
          <a:xfrm>
            <a:off x="1466850" y="2633663"/>
            <a:ext cx="6238875" cy="1931987"/>
            <a:chOff x="1698530" y="2566226"/>
            <a:chExt cx="6238760" cy="1932516"/>
          </a:xfrm>
        </p:grpSpPr>
        <p:graphicFrame>
          <p:nvGraphicFramePr>
            <p:cNvPr id="16400" name="Object 37"/>
            <p:cNvGraphicFramePr>
              <a:graphicFrameLocks noChangeAspect="1"/>
            </p:cNvGraphicFramePr>
            <p:nvPr/>
          </p:nvGraphicFramePr>
          <p:xfrm>
            <a:off x="4390442" y="2566226"/>
            <a:ext cx="3546848" cy="1932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5" name="CS ChemDraw Drawing" r:id="rId3" imgW="3224407" imgH="1756833" progId="ChemDraw.Document.6.0">
                    <p:embed/>
                  </p:oleObj>
                </mc:Choice>
                <mc:Fallback>
                  <p:oleObj name="CS ChemDraw Drawing" r:id="rId3" imgW="3224407" imgH="1756833" progId="ChemDraw.Document.6.0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442" y="2566226"/>
                          <a:ext cx="3546848" cy="1932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1" name="TextBox 38"/>
            <p:cNvSpPr txBox="1">
              <a:spLocks noChangeArrowheads="1"/>
            </p:cNvSpPr>
            <p:nvPr/>
          </p:nvSpPr>
          <p:spPr bwMode="auto">
            <a:xfrm>
              <a:off x="1698530" y="3378595"/>
              <a:ext cx="252825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 b="1">
                  <a:latin typeface="Arial" panose="020B0604020202020204" pitchFamily="34" charset="0"/>
                  <a:cs typeface="Arial" panose="020B0604020202020204" pitchFamily="34" charset="0"/>
                </a:rPr>
                <a:t>Ex. Reduction d’une cétone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414463" y="2552700"/>
            <a:ext cx="6327775" cy="2058988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37" grpId="0" animBg="1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17411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876C453-5639-4711-858B-21EE13014943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17412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7413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7414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2 Génération de composés énantiopur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415" name="TextBox 31"/>
          <p:cNvSpPr txBox="1">
            <a:spLocks noChangeArrowheads="1"/>
          </p:cNvSpPr>
          <p:nvPr/>
        </p:nvSpPr>
        <p:spPr bwMode="auto">
          <a:xfrm>
            <a:off x="2019300" y="681038"/>
            <a:ext cx="5110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hodes pour la synthèse de composés énantio-enrichi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6850" y="1587500"/>
            <a:ext cx="8856663" cy="1057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algn="just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ilisation de substrats chiraux (Contrôle du substrat) 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a sélectivité est exclusivement induite par la structure du substrat.</a:t>
            </a:r>
          </a:p>
          <a:p>
            <a:pPr algn="just" eaLnBrk="1" fontAlgn="auto" hangingPunct="1">
              <a:spcBef>
                <a:spcPts val="40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substrat doit contenir déjà au moins un élément de chiralité. </a:t>
            </a:r>
          </a:p>
          <a:p>
            <a:pPr algn="just" eaLnBrk="1" fontAlgn="auto" hangingPunct="1">
              <a:spcBef>
                <a:spcPts val="40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Un nouvel élément de chiralité est généré → On obtient des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diastéreoisomère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réaction diastéréosélectiv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7417" name="TextBox 2"/>
          <p:cNvSpPr txBox="1">
            <a:spLocks noChangeArrowheads="1"/>
          </p:cNvSpPr>
          <p:nvPr/>
        </p:nvSpPr>
        <p:spPr bwMode="auto">
          <a:xfrm>
            <a:off x="0" y="98583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a génération de nouveaux éléments de chiralité dans le produit peut être contrôlé grâce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aux éléments de chiralité qui sont préalablement présents </a:t>
            </a:r>
            <a:r>
              <a:rPr lang="fr-CH" altLang="en-US" sz="14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ns le substrat et/ou dans le réactif (ou par les deux)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33363" y="6194425"/>
            <a:ext cx="862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'analyse des facteurs qui influencent la sélectivité avec les alcènes et les carbonyles constitue la plus grosse partie du cours!!!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3576638"/>
          <a:ext cx="42767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CS ChemDraw Drawing" r:id="rId3" imgW="4277203" imgH="1090789" progId="ChemDraw.Document.6.0">
                  <p:embed/>
                </p:oleObj>
              </mc:Choice>
              <mc:Fallback>
                <p:oleObj name="CS ChemDraw Drawing" r:id="rId3" imgW="4277203" imgH="109078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76638"/>
                        <a:ext cx="42767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122863" y="3322638"/>
            <a:ext cx="347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>
                <a:latin typeface="Arial" panose="020B0604020202020204" pitchFamily="34" charset="0"/>
                <a:cs typeface="Arial" panose="020B0604020202020204" pitchFamily="34" charset="0"/>
              </a:rPr>
              <a:t>Réactif: 	achiral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>
                <a:latin typeface="Arial" panose="020B0604020202020204" pitchFamily="34" charset="0"/>
                <a:cs typeface="Arial" panose="020B0604020202020204" pitchFamily="34" charset="0"/>
              </a:rPr>
              <a:t>Substrat: 	1 centre chiral (alpha au C=O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>
                <a:latin typeface="Arial" panose="020B0604020202020204" pitchFamily="34" charset="0"/>
                <a:cs typeface="Arial" panose="020B0604020202020204" pitchFamily="34" charset="0"/>
              </a:rPr>
              <a:t>Produit: 	- 2 centres chiraux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>
                <a:latin typeface="Arial" panose="020B0604020202020204" pitchFamily="34" charset="0"/>
                <a:cs typeface="Arial" panose="020B0604020202020204" pitchFamily="34" charset="0"/>
              </a:rPr>
              <a:t>             	  dont 1 formé durant la réaction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>
                <a:latin typeface="Arial" panose="020B0604020202020204" pitchFamily="34" charset="0"/>
                <a:cs typeface="Arial" panose="020B0604020202020204" pitchFamily="34" charset="0"/>
              </a:rPr>
              <a:t>	- 2 diastéréoisomères formé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>
                <a:latin typeface="Arial" panose="020B0604020202020204" pitchFamily="34" charset="0"/>
                <a:cs typeface="Arial" panose="020B0604020202020204" pitchFamily="34" charset="0"/>
              </a:rPr>
              <a:t>	  dont un est favorisé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4846638" y="4819650"/>
            <a:ext cx="247650" cy="195263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094288" y="4667250"/>
            <a:ext cx="3417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>
                <a:latin typeface="Arial" panose="020B0604020202020204" pitchFamily="34" charset="0"/>
                <a:cs typeface="Arial" panose="020B0604020202020204" pitchFamily="34" charset="0"/>
              </a:rPr>
              <a:t>Le centre chiral préexistant dans le substrat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>
                <a:latin typeface="Arial" panose="020B0604020202020204" pitchFamily="34" charset="0"/>
                <a:cs typeface="Arial" panose="020B0604020202020204" pitchFamily="34" charset="0"/>
              </a:rPr>
              <a:t>influence la trajectoire d’attaque du réactif 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42888" y="3148013"/>
            <a:ext cx="8628062" cy="210026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33363" y="5322888"/>
            <a:ext cx="86280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600" b="1"/>
              <a:t>Attention: </a:t>
            </a:r>
            <a:r>
              <a:rPr lang="en-GB" altLang="en-US" sz="1600" b="1">
                <a:solidFill>
                  <a:srgbClr val="FF0000"/>
                </a:solidFill>
              </a:rPr>
              <a:t>configuration relative </a:t>
            </a:r>
            <a:r>
              <a:rPr lang="en-GB" altLang="en-US" sz="1600" b="1" i="1">
                <a:solidFill>
                  <a:srgbClr val="FF0000"/>
                </a:solidFill>
              </a:rPr>
              <a:t>vs</a:t>
            </a:r>
            <a:r>
              <a:rPr lang="en-GB" altLang="en-US" sz="1600" b="1">
                <a:solidFill>
                  <a:srgbClr val="FF0000"/>
                </a:solidFill>
              </a:rPr>
              <a:t> configuration absolue!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600"/>
              <a:t>Seulement si le substrat est énantiopure les deux diastéréoisomères formées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600"/>
              <a:t>pourront l’être également </a:t>
            </a:r>
            <a:endParaRPr lang="LID4096" altLang="en-US" sz="160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03363" y="2752725"/>
            <a:ext cx="6243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Important: 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La réaction ne peut pas être exclusivement énantionsélective</a:t>
            </a:r>
          </a:p>
        </p:txBody>
      </p:sp>
      <p:cxnSp>
        <p:nvCxnSpPr>
          <p:cNvPr id="17" name="Connector: Elbow 16"/>
          <p:cNvCxnSpPr>
            <a:endCxn id="14" idx="3"/>
          </p:cNvCxnSpPr>
          <p:nvPr/>
        </p:nvCxnSpPr>
        <p:spPr>
          <a:xfrm rot="10800000" flipV="1">
            <a:off x="7747000" y="2644775"/>
            <a:ext cx="368300" cy="261938"/>
          </a:xfrm>
          <a:prstGeom prst="bentConnector3">
            <a:avLst>
              <a:gd name="adj1" fmla="val -2516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1" grpId="0"/>
      <p:bldP spid="12" grpId="0" animBg="1"/>
      <p:bldP spid="13" grpId="0"/>
      <p:bldP spid="16" grpId="0" animBg="1"/>
      <p:bldP spid="4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18435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89A03C2F-7899-4CA2-959D-FBFA54E0A813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18436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8438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2 Génération de composés énantiopur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439" name="TextBox 31"/>
          <p:cNvSpPr txBox="1">
            <a:spLocks noChangeArrowheads="1"/>
          </p:cNvSpPr>
          <p:nvPr/>
        </p:nvSpPr>
        <p:spPr bwMode="auto">
          <a:xfrm>
            <a:off x="2019300" y="681038"/>
            <a:ext cx="5110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hodes pour la synthèse de composés énantio-enrichi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3675" y="1092200"/>
            <a:ext cx="8763000" cy="1770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algn="just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ilisation de réactifs chiraux (Contrôle du réactif) </a:t>
            </a:r>
          </a:p>
          <a:p>
            <a:pPr algn="just" eaLnBrk="1" fontAlgn="auto" hangingPunct="1">
              <a:spcBef>
                <a:spcPts val="40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a sélectivité est exclusivement induite par la structure du réactif.</a:t>
            </a:r>
          </a:p>
          <a:p>
            <a:pPr algn="just" eaLnBrk="1" fontAlgn="auto" hangingPunct="1">
              <a:spcBef>
                <a:spcPts val="400"/>
              </a:spcBef>
              <a:spcAft>
                <a:spcPts val="80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'élément de chiralité du réactif ne se retrouve pas dans le produit et n'exerce son influence que dans l'état de transition de la réaction.</a:t>
            </a:r>
          </a:p>
          <a:p>
            <a:pPr algn="just" eaLnBrk="1" fontAlgn="auto" hangingPunct="1">
              <a:spcBef>
                <a:spcPts val="100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1) Le substrat n’est pas chiral. </a:t>
            </a:r>
          </a:p>
          <a:p>
            <a:pPr algn="just" eaLnBrk="1" fontAlgn="auto" hangingPunct="1">
              <a:spcBef>
                <a:spcPts val="40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Un nouvel élément de chiralité est généré → On obtient des énantiomères (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réaction énantionsélectiv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CH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19088" y="5308600"/>
            <a:ext cx="8658225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2) le substrat est chiral. 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a réaction est diastéréosélective.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es éléments de chiralité du substrat et du réactif contrôlent la sélectivité (</a:t>
            </a: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 stéréocontrôle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Si les influences se renforcent, on parle de "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matched case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", dans le cas contraire de "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mismatched case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".</a:t>
            </a:r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152400" y="3157538"/>
            <a:ext cx="8850313" cy="1360487"/>
            <a:chOff x="152400" y="2910584"/>
            <a:chExt cx="8849685" cy="1360717"/>
          </a:xfrm>
        </p:grpSpPr>
        <p:graphicFrame>
          <p:nvGraphicFramePr>
            <p:cNvPr id="18444" name="Object 14"/>
            <p:cNvGraphicFramePr>
              <a:graphicFrameLocks noChangeAspect="1"/>
            </p:cNvGraphicFramePr>
            <p:nvPr/>
          </p:nvGraphicFramePr>
          <p:xfrm>
            <a:off x="246063" y="3006578"/>
            <a:ext cx="4327525" cy="969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CS ChemDraw Drawing" r:id="rId3" imgW="4328042" imgH="970139" progId="ChemDraw.Document.6.0">
                    <p:embed/>
                  </p:oleObj>
                </mc:Choice>
                <mc:Fallback>
                  <p:oleObj name="CS ChemDraw Drawing" r:id="rId3" imgW="4328042" imgH="970139" progId="ChemDraw.Document.6.0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63" y="3006578"/>
                          <a:ext cx="4327525" cy="969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TextBox 16"/>
            <p:cNvSpPr txBox="1">
              <a:spLocks noChangeArrowheads="1"/>
            </p:cNvSpPr>
            <p:nvPr/>
          </p:nvSpPr>
          <p:spPr bwMode="auto">
            <a:xfrm>
              <a:off x="1654039" y="3994302"/>
              <a:ext cx="265329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200" b="1">
                  <a:latin typeface="Arial" panose="020B0604020202020204" pitchFamily="34" charset="0"/>
                  <a:cs typeface="Arial" panose="020B0604020202020204" pitchFamily="34" charset="0"/>
                </a:rPr>
                <a:t>(S)-BINAL </a:t>
              </a:r>
              <a:r>
                <a:rPr lang="fr-CH" altLang="en-US" sz="1200">
                  <a:latin typeface="Arial" panose="020B0604020202020204" pitchFamily="34" charset="0"/>
                  <a:cs typeface="Arial" panose="020B0604020202020204" pitchFamily="34" charset="0"/>
                </a:rPr>
                <a:t>(Version chiral du LiAlH</a:t>
              </a:r>
              <a:r>
                <a:rPr lang="fr-CH" altLang="en-US" sz="1200" baseline="-2500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fr-CH" altLang="en-US" sz="120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18446" name="TextBox 19"/>
            <p:cNvSpPr txBox="1">
              <a:spLocks noChangeArrowheads="1"/>
            </p:cNvSpPr>
            <p:nvPr/>
          </p:nvSpPr>
          <p:spPr bwMode="auto">
            <a:xfrm>
              <a:off x="4575873" y="3010672"/>
              <a:ext cx="4426212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300">
                  <a:latin typeface="Arial" panose="020B0604020202020204" pitchFamily="34" charset="0"/>
                  <a:cs typeface="Arial" panose="020B0604020202020204" pitchFamily="34" charset="0"/>
                </a:rPr>
                <a:t>Réactif: 	chiral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300">
                  <a:latin typeface="Arial" panose="020B0604020202020204" pitchFamily="34" charset="0"/>
                  <a:cs typeface="Arial" panose="020B0604020202020204" pitchFamily="34" charset="0"/>
                </a:rPr>
                <a:t>Substrat: 	achiral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300">
                  <a:latin typeface="Arial" panose="020B0604020202020204" pitchFamily="34" charset="0"/>
                  <a:cs typeface="Arial" panose="020B0604020202020204" pitchFamily="34" charset="0"/>
                </a:rPr>
                <a:t>Produit: 	- 1 centre chiral formé durant la réaction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300">
                  <a:latin typeface="Arial" panose="020B0604020202020204" pitchFamily="34" charset="0"/>
                  <a:cs typeface="Arial" panose="020B0604020202020204" pitchFamily="34" charset="0"/>
                </a:rPr>
                <a:t>	- 2 énantiomères formés dont un est favorisé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52400" y="2910584"/>
              <a:ext cx="8849685" cy="1360717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CH"/>
            </a:p>
          </p:txBody>
        </p:sp>
      </p:grp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93675" y="4649788"/>
            <a:ext cx="8942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ts val="40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Plusieurs éléments de chiralité sont générés → On obtient des diastéréoisomères (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réaction diastéréosél.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CH" altLang="en-US" sz="1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19459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205A9687-2467-4AAE-A778-BABD6EE7E0FB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19460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9461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9462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2 Génération de composés énantiopur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463" name="TextBox 31"/>
          <p:cNvSpPr txBox="1">
            <a:spLocks noChangeArrowheads="1"/>
          </p:cNvSpPr>
          <p:nvPr/>
        </p:nvSpPr>
        <p:spPr bwMode="auto">
          <a:xfrm>
            <a:off x="2019300" y="681038"/>
            <a:ext cx="5110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hodes pour la synthèse de composés énantio-enrichis</a:t>
            </a:r>
          </a:p>
        </p:txBody>
      </p:sp>
      <p:sp>
        <p:nvSpPr>
          <p:cNvPr id="3" name="Rectangle 2"/>
          <p:cNvSpPr/>
          <p:nvPr/>
        </p:nvSpPr>
        <p:spPr>
          <a:xfrm>
            <a:off x="203200" y="1108075"/>
            <a:ext cx="8745538" cy="1477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1" fontAlgn="auto" hangingPunct="1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ilisation d’un catalyseur chiral (contrôle du catalyseur)</a:t>
            </a: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’est la méthode la plus élégante de générer la stéréosélectivité. </a:t>
            </a: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Efficace seulement si le substrat et/ou le réactif ne réagissent que quand il sont liés au catalyseur. </a:t>
            </a: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ontrôle plus difficile mais plus intéressant pour la recherche moderne. </a:t>
            </a: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cours de master «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Catalytic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» est entièrement dédié à ce sujet.</a:t>
            </a:r>
          </a:p>
        </p:txBody>
      </p:sp>
      <p:sp>
        <p:nvSpPr>
          <p:cNvPr id="2" name="Rectangle 1"/>
          <p:cNvSpPr/>
          <p:nvPr/>
        </p:nvSpPr>
        <p:spPr>
          <a:xfrm>
            <a:off x="201613" y="2921000"/>
            <a:ext cx="9002712" cy="16160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symétrisation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s composés avec un plan de symétrie</a:t>
            </a: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i la symétrie est brisée par un réactif chiral →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Désymétrisation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→ Produit chiral! </a:t>
            </a: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Désymetrisation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san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formation de nouveaux éléments de chiralité → </a:t>
            </a:r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énantionsélective</a:t>
            </a:r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Désymétrisation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avec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formation de nouveaux éléments de chiralité → </a:t>
            </a:r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</a:t>
            </a:r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nantio</a:t>
            </a:r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diastéréosélectiv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 sz="14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1788" y="4362450"/>
          <a:ext cx="59340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CS ChemDraw Drawing" r:id="rId3" imgW="5394768" imgH="1173131" progId="ChemDraw.Document.6.0">
                  <p:embed/>
                </p:oleObj>
              </mc:Choice>
              <mc:Fallback>
                <p:oleObj name="CS ChemDraw Drawing" r:id="rId3" imgW="5394768" imgH="117313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362450"/>
                        <a:ext cx="59340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98538" y="4259263"/>
            <a:ext cx="7151687" cy="149860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319088" y="5969000"/>
            <a:ext cx="6511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es composés 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meso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sont souvent utiles dans des réactions de désymétrization.</a:t>
            </a:r>
            <a:endParaRPr lang="fr-CH" altLang="en-US" sz="1400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0483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25EA6B1-C80D-45FE-9AF5-D2FEBA704B9E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20484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0486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2 Génération de composés énantiopur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487" name="TextBox 31"/>
          <p:cNvSpPr txBox="1">
            <a:spLocks noChangeArrowheads="1"/>
          </p:cNvSpPr>
          <p:nvPr/>
        </p:nvSpPr>
        <p:spPr bwMode="auto">
          <a:xfrm>
            <a:off x="3900488" y="681038"/>
            <a:ext cx="13477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chiral pool</a:t>
            </a:r>
          </a:p>
        </p:txBody>
      </p:sp>
      <p:graphicFrame>
        <p:nvGraphicFramePr>
          <p:cNvPr id="20488" name="Object 11"/>
          <p:cNvGraphicFramePr>
            <a:graphicFrameLocks noChangeAspect="1"/>
          </p:cNvGraphicFramePr>
          <p:nvPr/>
        </p:nvGraphicFramePr>
        <p:xfrm>
          <a:off x="534988" y="1108075"/>
          <a:ext cx="8074025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CS ChemDraw Drawing" r:id="rId3" imgW="8623957" imgH="5647619" progId="ChemDraw.Document.6.0">
                  <p:embed/>
                </p:oleObj>
              </mc:Choice>
              <mc:Fallback>
                <p:oleObj name="CS ChemDraw Drawing" r:id="rId3" imgW="8623957" imgH="564761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108075"/>
                        <a:ext cx="8074025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 rot="20473018">
            <a:off x="2246313" y="2082800"/>
            <a:ext cx="277812" cy="300038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1507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72476D64-1589-4930-BE8D-F037B634735A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21508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1509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2 Génération de composés énantiopur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1511" name="TextBox 31"/>
          <p:cNvSpPr txBox="1">
            <a:spLocks noChangeArrowheads="1"/>
          </p:cNvSpPr>
          <p:nvPr/>
        </p:nvSpPr>
        <p:spPr bwMode="auto">
          <a:xfrm>
            <a:off x="2906713" y="681038"/>
            <a:ext cx="3335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solution de mélanges racémiques </a:t>
            </a:r>
          </a:p>
        </p:txBody>
      </p:sp>
      <p:sp>
        <p:nvSpPr>
          <p:cNvPr id="21512" name="Rectangle 2"/>
          <p:cNvSpPr>
            <a:spLocks noChangeArrowheads="1"/>
          </p:cNvSpPr>
          <p:nvPr/>
        </p:nvSpPr>
        <p:spPr bwMode="auto">
          <a:xfrm>
            <a:off x="665163" y="1068388"/>
            <a:ext cx="78200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a synthèse racémique est toujours plus facile qu'une synthèse asymétrique. </a:t>
            </a:r>
          </a:p>
        </p:txBody>
      </p:sp>
      <p:sp>
        <p:nvSpPr>
          <p:cNvPr id="21513" name="TextBox 8"/>
          <p:cNvSpPr txBox="1">
            <a:spLocks noChangeArrowheads="1"/>
          </p:cNvSpPr>
          <p:nvPr/>
        </p:nvSpPr>
        <p:spPr bwMode="auto">
          <a:xfrm>
            <a:off x="588963" y="1592263"/>
            <a:ext cx="7969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Méthode importante pour obtenir un composé énantiopure: 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Séparation d’un mélange racémique</a:t>
            </a:r>
          </a:p>
        </p:txBody>
      </p:sp>
      <p:sp>
        <p:nvSpPr>
          <p:cNvPr id="11" name="Down Arrow 10"/>
          <p:cNvSpPr/>
          <p:nvPr/>
        </p:nvSpPr>
        <p:spPr>
          <a:xfrm>
            <a:off x="4440238" y="1385888"/>
            <a:ext cx="269875" cy="19685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21515" name="TextBox 14"/>
          <p:cNvSpPr txBox="1">
            <a:spLocks noChangeArrowheads="1"/>
          </p:cNvSpPr>
          <p:nvPr/>
        </p:nvSpPr>
        <p:spPr bwMode="auto">
          <a:xfrm>
            <a:off x="1624013" y="1898650"/>
            <a:ext cx="59055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>
                <a:latin typeface="Arial" panose="020B0604020202020204" pitchFamily="34" charset="0"/>
                <a:cs typeface="Arial" panose="020B0604020202020204" pitchFamily="34" charset="0"/>
              </a:rPr>
              <a:t>Utile surtout sur l’échelle industrielle, si un énantiomère est de valeur élevée! </a:t>
            </a:r>
          </a:p>
        </p:txBody>
      </p:sp>
      <p:grpSp>
        <p:nvGrpSpPr>
          <p:cNvPr id="21516" name="Group 18"/>
          <p:cNvGrpSpPr>
            <a:grpSpLocks/>
          </p:cNvGrpSpPr>
          <p:nvPr/>
        </p:nvGrpSpPr>
        <p:grpSpPr bwMode="auto">
          <a:xfrm>
            <a:off x="715963" y="2595563"/>
            <a:ext cx="7713662" cy="739775"/>
            <a:chOff x="845820" y="2596178"/>
            <a:chExt cx="7712608" cy="738664"/>
          </a:xfrm>
        </p:grpSpPr>
        <p:sp>
          <p:nvSpPr>
            <p:cNvPr id="21525" name="TextBox 15"/>
            <p:cNvSpPr txBox="1">
              <a:spLocks noChangeArrowheads="1"/>
            </p:cNvSpPr>
            <p:nvPr/>
          </p:nvSpPr>
          <p:spPr bwMode="auto">
            <a:xfrm>
              <a:off x="845820" y="2596178"/>
              <a:ext cx="175560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Mélange racémique</a:t>
              </a:r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2821987" y="2667508"/>
              <a:ext cx="279362" cy="207651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CH"/>
            </a:p>
          </p:txBody>
        </p:sp>
        <p:sp>
          <p:nvSpPr>
            <p:cNvPr id="21527" name="TextBox 19"/>
            <p:cNvSpPr txBox="1">
              <a:spLocks noChangeArrowheads="1"/>
            </p:cNvSpPr>
            <p:nvPr/>
          </p:nvSpPr>
          <p:spPr bwMode="auto">
            <a:xfrm>
              <a:off x="3321778" y="2596178"/>
              <a:ext cx="243207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Séparation des énantiomère</a:t>
              </a:r>
            </a:p>
          </p:txBody>
        </p:sp>
        <p:sp>
          <p:nvSpPr>
            <p:cNvPr id="21" name="Right Arrow 20"/>
            <p:cNvSpPr/>
            <p:nvPr/>
          </p:nvSpPr>
          <p:spPr>
            <a:xfrm>
              <a:off x="5974331" y="2667508"/>
              <a:ext cx="279362" cy="207651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CH"/>
            </a:p>
          </p:txBody>
        </p:sp>
        <p:sp>
          <p:nvSpPr>
            <p:cNvPr id="21529" name="TextBox 17"/>
            <p:cNvSpPr txBox="1">
              <a:spLocks noChangeArrowheads="1"/>
            </p:cNvSpPr>
            <p:nvPr/>
          </p:nvSpPr>
          <p:spPr bwMode="auto">
            <a:xfrm>
              <a:off x="6474203" y="2596178"/>
              <a:ext cx="2084225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Enantiomère précieux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Enantiomère non désiré</a:t>
              </a:r>
            </a:p>
          </p:txBody>
        </p:sp>
      </p:grpSp>
      <p:sp>
        <p:nvSpPr>
          <p:cNvPr id="22" name="Rounded Rectangle 21"/>
          <p:cNvSpPr/>
          <p:nvPr/>
        </p:nvSpPr>
        <p:spPr>
          <a:xfrm>
            <a:off x="6283325" y="3041650"/>
            <a:ext cx="2214563" cy="293688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cxnSp>
        <p:nvCxnSpPr>
          <p:cNvPr id="24" name="Elbow Connector 23"/>
          <p:cNvCxnSpPr>
            <a:stCxn id="22" idx="1"/>
          </p:cNvCxnSpPr>
          <p:nvPr/>
        </p:nvCxnSpPr>
        <p:spPr>
          <a:xfrm rot="10800000">
            <a:off x="1624013" y="2962275"/>
            <a:ext cx="4659312" cy="225425"/>
          </a:xfrm>
          <a:prstGeom prst="bentConnector3">
            <a:avLst>
              <a:gd name="adj1" fmla="val 100041"/>
            </a:avLst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9" name="TextBox 28"/>
          <p:cNvSpPr txBox="1">
            <a:spLocks noChangeArrowheads="1"/>
          </p:cNvSpPr>
          <p:nvPr/>
        </p:nvSpPr>
        <p:spPr bwMode="auto">
          <a:xfrm>
            <a:off x="3502025" y="3152775"/>
            <a:ext cx="11953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 i="1">
                <a:latin typeface="Arial" panose="020B0604020202020204" pitchFamily="34" charset="0"/>
                <a:cs typeface="Arial" panose="020B0604020202020204" pitchFamily="34" charset="0"/>
              </a:rPr>
              <a:t>Racémisation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54000" y="3751263"/>
            <a:ext cx="5640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éparation par cristallisation spontanée ou par entraînemen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54000" y="4043363"/>
            <a:ext cx="6183313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ossible si l’énantiomère pure est: 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ristallin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lus stable en tant que cristal que les cristaux racémique (situation rare)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036763" y="5441950"/>
          <a:ext cx="50657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CS ChemDraw Drawing" r:id="rId3" imgW="4823372" imgH="303036" progId="ChemDraw.Document.6.0">
                  <p:embed/>
                </p:oleObj>
              </mc:Choice>
              <mc:Fallback>
                <p:oleObj name="CS ChemDraw Drawing" r:id="rId3" imgW="4823372" imgH="303036" progId="ChemDraw.Document.6.0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5441950"/>
                        <a:ext cx="50657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725488" y="5880100"/>
            <a:ext cx="7704137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Méthode utilisée par Pasteur pour la séparation manuelle des énantiomères de l’acide tartrique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fr-CH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Rendements faibles (quelques %)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27075" y="4919663"/>
            <a:ext cx="7704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’ajoute d’un cristal d’un énantiomère pure peut faciliter le processus (entraîne la cristallis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5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2531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AAD9DE5-9E9A-44A4-93F5-1A6418C26DB9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22532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2534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2 Génération de composés énantiopur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535" name="TextBox 31"/>
          <p:cNvSpPr txBox="1">
            <a:spLocks noChangeArrowheads="1"/>
          </p:cNvSpPr>
          <p:nvPr/>
        </p:nvSpPr>
        <p:spPr bwMode="auto">
          <a:xfrm>
            <a:off x="2906713" y="681038"/>
            <a:ext cx="3335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solution de mélanges racémiques </a:t>
            </a:r>
          </a:p>
        </p:txBody>
      </p:sp>
      <p:sp>
        <p:nvSpPr>
          <p:cNvPr id="22536" name="Rectangle 1"/>
          <p:cNvSpPr>
            <a:spLocks noChangeArrowheads="1"/>
          </p:cNvSpPr>
          <p:nvPr/>
        </p:nvSpPr>
        <p:spPr bwMode="auto">
          <a:xfrm>
            <a:off x="261938" y="1109663"/>
            <a:ext cx="5614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solution par formation de diastéréoisomères</a:t>
            </a:r>
          </a:p>
        </p:txBody>
      </p:sp>
      <p:graphicFrame>
        <p:nvGraphicFramePr>
          <p:cNvPr id="22537" name="Object 3"/>
          <p:cNvGraphicFramePr>
            <a:graphicFrameLocks noChangeAspect="1"/>
          </p:cNvGraphicFramePr>
          <p:nvPr/>
        </p:nvGraphicFramePr>
        <p:xfrm>
          <a:off x="1692275" y="2735263"/>
          <a:ext cx="57673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CS ChemDraw Drawing" r:id="rId3" imgW="5492049" imgH="801158" progId="ChemDraw.Document.6.0">
                  <p:embed/>
                </p:oleObj>
              </mc:Choice>
              <mc:Fallback>
                <p:oleObj name="CS ChemDraw Drawing" r:id="rId3" imgW="5492049" imgH="80115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35263"/>
                        <a:ext cx="57673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Box 7"/>
          <p:cNvSpPr txBox="1">
            <a:spLocks noChangeArrowheads="1"/>
          </p:cNvSpPr>
          <p:nvPr/>
        </p:nvSpPr>
        <p:spPr bwMode="auto">
          <a:xfrm flipH="1">
            <a:off x="261938" y="1395413"/>
            <a:ext cx="7902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es deux énantiomère du mélange racémique sont faits réagir avec un réactif chiral énantiopur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→ Deux diastéréoisomères sont obtenus = faciles à séparer (chromatographie ou cristallisation)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2000250" y="2147888"/>
            <a:ext cx="5165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Une troisième étape est nécessaire pour retirer le  réactif chiral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23838" y="3836988"/>
            <a:ext cx="8704262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a formation des diastéréoisomères par liaison covalente n'est pas toujours nécessaire. </a:t>
            </a:r>
          </a:p>
          <a:p>
            <a:pPr algn="ctr" eaLnBrk="1" hangingPunct="1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Formation de sels diastéréomériques (pour les amines ou les acides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927100" y="4583113"/>
            <a:ext cx="26114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Ex. Séparation des diamines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608138" y="4848225"/>
          <a:ext cx="5926137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CS ChemDraw Drawing" r:id="rId5" imgW="5926301" imgH="1823861" progId="ChemDraw.Document.6.0">
                  <p:embed/>
                </p:oleObj>
              </mc:Choice>
              <mc:Fallback>
                <p:oleObj name="CS ChemDraw Drawing" r:id="rId5" imgW="5926301" imgH="1823861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848225"/>
                        <a:ext cx="5926137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927100" y="4583113"/>
            <a:ext cx="7294563" cy="21320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65888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FBD2681D-ACF0-49E9-A051-71C77EB66A42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5123" name="Line 4"/>
          <p:cNvSpPr>
            <a:spLocks noChangeShapeType="1"/>
          </p:cNvSpPr>
          <p:nvPr/>
        </p:nvSpPr>
        <p:spPr bwMode="auto">
          <a:xfrm>
            <a:off x="322263" y="2589213"/>
            <a:ext cx="84994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5124" name="Rectangle 6"/>
          <p:cNvSpPr>
            <a:spLocks noChangeArrowheads="1"/>
          </p:cNvSpPr>
          <p:nvPr/>
        </p:nvSpPr>
        <p:spPr bwMode="auto">
          <a:xfrm>
            <a:off x="322263" y="2041525"/>
            <a:ext cx="731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Synthèse Asymétrique - Introduction 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125" name="Rectangle 8"/>
          <p:cNvSpPr>
            <a:spLocks noChangeArrowheads="1"/>
          </p:cNvSpPr>
          <p:nvPr/>
        </p:nvSpPr>
        <p:spPr bwMode="auto">
          <a:xfrm>
            <a:off x="322263" y="2713038"/>
            <a:ext cx="7315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2 Le défi du Discodermolide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3555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F2FD433B-4DA2-425D-9DFE-16311FCBF20F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23556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3557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3558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2 Génération de composés énantiopur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559" name="TextBox 31"/>
          <p:cNvSpPr txBox="1">
            <a:spLocks noChangeArrowheads="1"/>
          </p:cNvSpPr>
          <p:nvPr/>
        </p:nvSpPr>
        <p:spPr bwMode="auto">
          <a:xfrm>
            <a:off x="2906713" y="681038"/>
            <a:ext cx="3335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solution de mélanges racémiques </a:t>
            </a:r>
          </a:p>
        </p:txBody>
      </p:sp>
      <p:sp>
        <p:nvSpPr>
          <p:cNvPr id="23560" name="Rectangle 2"/>
          <p:cNvSpPr>
            <a:spLocks noChangeArrowheads="1"/>
          </p:cNvSpPr>
          <p:nvPr/>
        </p:nvSpPr>
        <p:spPr bwMode="auto">
          <a:xfrm>
            <a:off x="260350" y="1069975"/>
            <a:ext cx="2281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solution cinétique </a:t>
            </a:r>
          </a:p>
        </p:txBody>
      </p:sp>
      <p:sp>
        <p:nvSpPr>
          <p:cNvPr id="23561" name="TextBox 8"/>
          <p:cNvSpPr txBox="1">
            <a:spLocks noChangeArrowheads="1"/>
          </p:cNvSpPr>
          <p:nvPr/>
        </p:nvSpPr>
        <p:spPr bwMode="auto">
          <a:xfrm>
            <a:off x="149225" y="1441450"/>
            <a:ext cx="8859838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es énantiomères formant les mélange racémique réagissent à des vitesses différentes avec un réactif chiral</a:t>
            </a:r>
          </a:p>
          <a:p>
            <a:pPr algn="ctr" eaLnBrk="1" hangingPunct="1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e substrat et le produit sont énantiomériquement enrichi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(si la réaction est arrêtée avant que la conversion complète soit atteinte)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79575" y="1738313"/>
            <a:ext cx="5792788" cy="5191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15" name="Right Arrow 14"/>
          <p:cNvSpPr/>
          <p:nvPr/>
        </p:nvSpPr>
        <p:spPr>
          <a:xfrm>
            <a:off x="1333500" y="1905000"/>
            <a:ext cx="322263" cy="185738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grpSp>
        <p:nvGrpSpPr>
          <p:cNvPr id="23564" name="Group 19"/>
          <p:cNvGrpSpPr>
            <a:grpSpLocks/>
          </p:cNvGrpSpPr>
          <p:nvPr/>
        </p:nvGrpSpPr>
        <p:grpSpPr bwMode="auto">
          <a:xfrm>
            <a:off x="334963" y="2489200"/>
            <a:ext cx="8488362" cy="954088"/>
            <a:chOff x="349250" y="2646435"/>
            <a:chExt cx="8488308" cy="954107"/>
          </a:xfrm>
        </p:grpSpPr>
        <p:graphicFrame>
          <p:nvGraphicFramePr>
            <p:cNvPr id="23572" name="Object 15"/>
            <p:cNvGraphicFramePr>
              <a:graphicFrameLocks noChangeAspect="1"/>
            </p:cNvGraphicFramePr>
            <p:nvPr/>
          </p:nvGraphicFramePr>
          <p:xfrm>
            <a:off x="349250" y="2780588"/>
            <a:ext cx="29495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0" name="CS ChemDraw Drawing" r:id="rId3" imgW="2950087" imgH="685447" progId="ChemDraw.Document.6.0">
                    <p:embed/>
                  </p:oleObj>
                </mc:Choice>
                <mc:Fallback>
                  <p:oleObj name="CS ChemDraw Drawing" r:id="rId3" imgW="2950087" imgH="685447" progId="ChemDraw.Document.6.0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" y="2780588"/>
                          <a:ext cx="294957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965968" y="2646435"/>
              <a:ext cx="4871590" cy="954107"/>
            </a:xfrm>
            <a:prstGeom prst="rect">
              <a:avLst/>
            </a:prstGeom>
            <a:blipFill>
              <a:blip r:embed="rId5"/>
              <a:stretch>
                <a:fillRect l="-375" t="-63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it-CH">
                  <a:noFill/>
                </a:rPr>
                <a:t> </a:t>
              </a:r>
            </a:p>
          </p:txBody>
        </p:sp>
      </p:grpSp>
      <p:grpSp>
        <p:nvGrpSpPr>
          <p:cNvPr id="23565" name="Group 21"/>
          <p:cNvGrpSpPr>
            <a:grpSpLocks/>
          </p:cNvGrpSpPr>
          <p:nvPr/>
        </p:nvGrpSpPr>
        <p:grpSpPr bwMode="auto">
          <a:xfrm>
            <a:off x="1109663" y="3589338"/>
            <a:ext cx="6938962" cy="987425"/>
            <a:chOff x="847338" y="3536873"/>
            <a:chExt cx="6939634" cy="987425"/>
          </a:xfrm>
        </p:grpSpPr>
        <p:graphicFrame>
          <p:nvGraphicFramePr>
            <p:cNvPr id="23570" name="Object 18"/>
            <p:cNvGraphicFramePr>
              <a:graphicFrameLocks noChangeAspect="1"/>
            </p:cNvGraphicFramePr>
            <p:nvPr/>
          </p:nvGraphicFramePr>
          <p:xfrm>
            <a:off x="847338" y="3536873"/>
            <a:ext cx="3608387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1" name="CS ChemDraw Drawing" r:id="rId6" imgW="3608173" imgH="987425" progId="ChemDraw.Document.6.0">
                    <p:embed/>
                  </p:oleObj>
                </mc:Choice>
                <mc:Fallback>
                  <p:oleObj name="CS ChemDraw Drawing" r:id="rId6" imgW="3608173" imgH="987425" progId="ChemDraw.Document.6.0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338" y="3536873"/>
                          <a:ext cx="3608387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TextBox 20"/>
            <p:cNvSpPr txBox="1">
              <a:spLocks noChangeArrowheads="1"/>
            </p:cNvSpPr>
            <p:nvPr/>
          </p:nvSpPr>
          <p:spPr bwMode="auto">
            <a:xfrm>
              <a:off x="4697665" y="3769345"/>
              <a:ext cx="308930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Composés facilement séparables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(rendement maximal possible: 50%) </a:t>
              </a:r>
            </a:p>
          </p:txBody>
        </p:sp>
      </p:grpSp>
      <p:sp>
        <p:nvSpPr>
          <p:cNvPr id="23566" name="TextBox 23"/>
          <p:cNvSpPr txBox="1">
            <a:spLocks noChangeArrowheads="1"/>
          </p:cNvSpPr>
          <p:nvPr/>
        </p:nvSpPr>
        <p:spPr bwMode="auto">
          <a:xfrm>
            <a:off x="1809750" y="4913313"/>
            <a:ext cx="26987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Example proche du cas idéal:</a:t>
            </a:r>
          </a:p>
        </p:txBody>
      </p:sp>
      <p:sp>
        <p:nvSpPr>
          <p:cNvPr id="27" name="Rectangle 26"/>
          <p:cNvSpPr/>
          <p:nvPr/>
        </p:nvSpPr>
        <p:spPr>
          <a:xfrm>
            <a:off x="914400" y="4854575"/>
            <a:ext cx="7315200" cy="144938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23568" name="TextBox 27"/>
          <p:cNvSpPr txBox="1">
            <a:spLocks noChangeArrowheads="1"/>
          </p:cNvSpPr>
          <p:nvPr/>
        </p:nvSpPr>
        <p:spPr bwMode="auto">
          <a:xfrm>
            <a:off x="1900238" y="6418263"/>
            <a:ext cx="5335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(Enzymes particulièrement efficaces dans la résolution cinétique)</a:t>
            </a:r>
          </a:p>
        </p:txBody>
      </p:sp>
      <p:pic>
        <p:nvPicPr>
          <p:cNvPr id="23569" name="Immagine 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5276850"/>
            <a:ext cx="702468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4579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2A7709CB-61FB-4BFB-84AE-58D0C7A02BA3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24580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2 Génération de composés énantiopur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4583" name="TextBox 31"/>
          <p:cNvSpPr txBox="1">
            <a:spLocks noChangeArrowheads="1"/>
          </p:cNvSpPr>
          <p:nvPr/>
        </p:nvSpPr>
        <p:spPr bwMode="auto">
          <a:xfrm>
            <a:off x="2906713" y="681038"/>
            <a:ext cx="3335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solution de mélanges racémiques </a:t>
            </a:r>
          </a:p>
        </p:txBody>
      </p:sp>
      <p:sp>
        <p:nvSpPr>
          <p:cNvPr id="24584" name="Rectangle 2"/>
          <p:cNvSpPr>
            <a:spLocks noChangeArrowheads="1"/>
          </p:cNvSpPr>
          <p:nvPr/>
        </p:nvSpPr>
        <p:spPr bwMode="auto">
          <a:xfrm>
            <a:off x="260350" y="1069975"/>
            <a:ext cx="3519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solution cinétique (continuation) </a:t>
            </a:r>
          </a:p>
        </p:txBody>
      </p:sp>
      <p:graphicFrame>
        <p:nvGraphicFramePr>
          <p:cNvPr id="24585" name="Object 18"/>
          <p:cNvGraphicFramePr>
            <a:graphicFrameLocks noChangeAspect="1"/>
          </p:cNvGraphicFramePr>
          <p:nvPr/>
        </p:nvGraphicFramePr>
        <p:xfrm>
          <a:off x="3097213" y="1303338"/>
          <a:ext cx="2949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CS ChemDraw Drawing" r:id="rId3" imgW="2950087" imgH="685447" progId="ChemDraw.Document.6.0">
                  <p:embed/>
                </p:oleObj>
              </mc:Choice>
              <mc:Fallback>
                <p:oleObj name="CS ChemDraw Drawing" r:id="rId3" imgW="2950087" imgH="685447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1303338"/>
                        <a:ext cx="29495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6" name="Group 13"/>
          <p:cNvGrpSpPr>
            <a:grpSpLocks/>
          </p:cNvGrpSpPr>
          <p:nvPr/>
        </p:nvGrpSpPr>
        <p:grpSpPr bwMode="auto">
          <a:xfrm>
            <a:off x="325438" y="2001838"/>
            <a:ext cx="8496300" cy="3486150"/>
            <a:chOff x="461121" y="2406724"/>
            <a:chExt cx="8495500" cy="3485699"/>
          </a:xfrm>
        </p:grpSpPr>
        <p:sp>
          <p:nvSpPr>
            <p:cNvPr id="24594" name="Rectangle 1"/>
            <p:cNvSpPr>
              <a:spLocks noChangeArrowheads="1"/>
            </p:cNvSpPr>
            <p:nvPr/>
          </p:nvSpPr>
          <p:spPr bwMode="auto">
            <a:xfrm>
              <a:off x="3680081" y="3406608"/>
              <a:ext cx="527654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Cas pratique: S ≈ 10 (ordre de magnitude)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Aussi A</a:t>
              </a:r>
              <a:r>
                <a:rPr lang="fr-CH" altLang="en-US" sz="1400" baseline="-2500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 réagit (donnant P</a:t>
              </a:r>
              <a:r>
                <a:rPr lang="fr-CH" altLang="en-US" sz="1400" baseline="-2500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Le plus on laisse que la réaction progresse, le plus de A</a:t>
              </a:r>
              <a:r>
                <a:rPr lang="fr-CH" altLang="en-US" sz="1400" baseline="-2500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 → P</a:t>
              </a:r>
              <a:r>
                <a:rPr lang="fr-CH" altLang="en-US" sz="1400" baseline="-2500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Le ee du produit (P</a:t>
              </a:r>
              <a:r>
                <a:rPr lang="fr-CH" altLang="en-US" sz="1400" baseline="-2500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) diminue avec la conversion!</a:t>
              </a:r>
              <a:endParaRPr lang="fr-CH" altLang="en-US" sz="1400" baseline="-25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4595" name="Group 12"/>
            <p:cNvGrpSpPr>
              <a:grpSpLocks/>
            </p:cNvGrpSpPr>
            <p:nvPr/>
          </p:nvGrpSpPr>
          <p:grpSpPr bwMode="auto">
            <a:xfrm>
              <a:off x="461121" y="2406724"/>
              <a:ext cx="3263933" cy="3485699"/>
              <a:chOff x="2540835" y="2554056"/>
              <a:chExt cx="3263933" cy="3485699"/>
            </a:xfrm>
          </p:grpSpPr>
          <p:pic>
            <p:nvPicPr>
              <p:cNvPr id="24596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0835" y="2554056"/>
                <a:ext cx="3263933" cy="34856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597" name="TextBox 7"/>
              <p:cNvSpPr txBox="1">
                <a:spLocks noChangeArrowheads="1"/>
              </p:cNvSpPr>
              <p:nvPr/>
            </p:nvSpPr>
            <p:spPr bwMode="auto">
              <a:xfrm>
                <a:off x="5066675" y="3772363"/>
                <a:ext cx="309700" cy="3385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fr-CH" altLang="en-US" sz="1600" b="1"/>
                  <a:t>A</a:t>
                </a:r>
              </a:p>
            </p:txBody>
          </p:sp>
          <p:sp>
            <p:nvSpPr>
              <p:cNvPr id="24598" name="TextBox 11"/>
              <p:cNvSpPr txBox="1">
                <a:spLocks noChangeArrowheads="1"/>
              </p:cNvSpPr>
              <p:nvPr/>
            </p:nvSpPr>
            <p:spPr bwMode="auto">
              <a:xfrm>
                <a:off x="4012340" y="5701201"/>
                <a:ext cx="320922" cy="3385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fr-CH" altLang="en-US" sz="1600" b="1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</a:p>
            </p:txBody>
          </p:sp>
        </p:grpSp>
      </p:grpSp>
      <p:cxnSp>
        <p:nvCxnSpPr>
          <p:cNvPr id="21" name="Straight Connector 20"/>
          <p:cNvCxnSpPr>
            <a:stCxn id="24" idx="4"/>
          </p:cNvCxnSpPr>
          <p:nvPr/>
        </p:nvCxnSpPr>
        <p:spPr>
          <a:xfrm flipH="1">
            <a:off x="1400175" y="2943225"/>
            <a:ext cx="7938" cy="203358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400175" y="4976813"/>
            <a:ext cx="3240088" cy="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1336675" y="2797175"/>
            <a:ext cx="142875" cy="14605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665663" y="4606925"/>
            <a:ext cx="3614737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e ee du produit est très élevé si l’on arrête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a réaction lors d’un conversion faible!!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(Viceversa pour le substrat)</a:t>
            </a: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1784350" y="5697538"/>
            <a:ext cx="5586413" cy="923925"/>
            <a:chOff x="1086785" y="5683250"/>
            <a:chExt cx="5586268" cy="923925"/>
          </a:xfrm>
        </p:grpSpPr>
        <p:sp>
          <p:nvSpPr>
            <p:cNvPr id="24592" name="TextBox 28"/>
            <p:cNvSpPr txBox="1">
              <a:spLocks noChangeArrowheads="1"/>
            </p:cNvSpPr>
            <p:nvPr/>
          </p:nvSpPr>
          <p:spPr bwMode="auto">
            <a:xfrm>
              <a:off x="1086785" y="5883602"/>
              <a:ext cx="42001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Un cas spécial: </a:t>
              </a:r>
              <a:r>
                <a:rPr lang="fr-CH" altLang="en-US" sz="14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ésolution cinétique dynamique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(Rendement → 100%; ee → 100%)</a:t>
              </a:r>
            </a:p>
          </p:txBody>
        </p:sp>
        <p:graphicFrame>
          <p:nvGraphicFramePr>
            <p:cNvPr id="24593" name="Object 29"/>
            <p:cNvGraphicFramePr>
              <a:graphicFrameLocks noChangeAspect="1"/>
            </p:cNvGraphicFramePr>
            <p:nvPr/>
          </p:nvGraphicFramePr>
          <p:xfrm>
            <a:off x="5420516" y="5683250"/>
            <a:ext cx="1252537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" name="CS ChemDraw Drawing" r:id="rId6" imgW="1252269" imgH="923219" progId="ChemDraw.Document.6.0">
                    <p:embed/>
                  </p:oleObj>
                </mc:Choice>
                <mc:Fallback>
                  <p:oleObj name="CS ChemDraw Drawing" r:id="rId6" imgW="1252269" imgH="923219" progId="ChemDraw.Document.6.0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516" y="5683250"/>
                          <a:ext cx="1252537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65888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081C3B1-DA03-4F53-B854-76FA47D7EEF2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25603" name="Line 4"/>
          <p:cNvSpPr>
            <a:spLocks noChangeShapeType="1"/>
          </p:cNvSpPr>
          <p:nvPr/>
        </p:nvSpPr>
        <p:spPr bwMode="auto">
          <a:xfrm>
            <a:off x="322263" y="2589213"/>
            <a:ext cx="84994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322263" y="2041525"/>
            <a:ext cx="8739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Analyse conformationnelle et effets stéréoélectroniques 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322263" y="2713038"/>
            <a:ext cx="7315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1 Alcan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2 Alcènes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3 Systèmes cycliques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4 Effet stéréoélectroniqu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6627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C00446FE-DE63-4BBA-9DCE-69650EB6DE43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26628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6629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2843213" y="2500313"/>
          <a:ext cx="34448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CS ChemDraw Drawing" r:id="rId3" imgW="3445417" imgH="1040694" progId="ChemDraw.Document.6.0">
                  <p:embed/>
                </p:oleObj>
              </mc:Choice>
              <mc:Fallback>
                <p:oleObj name="CS ChemDraw Drawing" r:id="rId3" imgW="3445417" imgH="104069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500313"/>
                        <a:ext cx="34448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4548188" y="4243388"/>
          <a:ext cx="44450" cy="4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CS ChemDraw Drawing" r:id="rId5" imgW="43778" imgH="42333" progId="ChemDraw.Document.6.0">
                  <p:embed/>
                </p:oleObj>
              </mc:Choice>
              <mc:Fallback>
                <p:oleObj name="CS ChemDraw Drawing" r:id="rId5" imgW="43778" imgH="4233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4243388"/>
                        <a:ext cx="44450" cy="4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4"/>
          <p:cNvSpPr>
            <a:spLocks noChangeArrowheads="1"/>
          </p:cNvSpPr>
          <p:nvPr/>
        </p:nvSpPr>
        <p:spPr bwMode="auto">
          <a:xfrm>
            <a:off x="1601788" y="2170113"/>
            <a:ext cx="5943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on fondamentale entre énergie et équilibre</a:t>
            </a:r>
          </a:p>
        </p:txBody>
      </p:sp>
      <p:sp>
        <p:nvSpPr>
          <p:cNvPr id="26633" name="Rectangle 15"/>
          <p:cNvSpPr>
            <a:spLocks noChangeArrowheads="1"/>
          </p:cNvSpPr>
          <p:nvPr/>
        </p:nvSpPr>
        <p:spPr bwMode="auto">
          <a:xfrm>
            <a:off x="382588" y="3505200"/>
            <a:ext cx="838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es processus avec un état de transition plus bas que 21 Kcal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ont lieu rapidement à température ambiante.</a:t>
            </a:r>
          </a:p>
        </p:txBody>
      </p:sp>
      <p:sp>
        <p:nvSpPr>
          <p:cNvPr id="26634" name="Rectangle 16"/>
          <p:cNvSpPr>
            <a:spLocks noChangeArrowheads="1"/>
          </p:cNvSpPr>
          <p:nvPr/>
        </p:nvSpPr>
        <p:spPr bwMode="auto">
          <a:xfrm>
            <a:off x="282575" y="750888"/>
            <a:ext cx="8591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e conformationnelle: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étude des différentes conformations, leur stabilité relative et l'énergie nécessaire pour leur interconversion</a:t>
            </a:r>
          </a:p>
        </p:txBody>
      </p:sp>
      <p:sp>
        <p:nvSpPr>
          <p:cNvPr id="26635" name="TextBox 17"/>
          <p:cNvSpPr txBox="1">
            <a:spLocks noChangeArrowheads="1"/>
          </p:cNvSpPr>
          <p:nvPr/>
        </p:nvSpPr>
        <p:spPr bwMode="auto">
          <a:xfrm>
            <a:off x="373063" y="1636713"/>
            <a:ext cx="8401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Savoir identifier les conformations les plus stables est fondamental pour comprendre la stéréosélectivité!</a:t>
            </a:r>
          </a:p>
        </p:txBody>
      </p:sp>
      <p:sp>
        <p:nvSpPr>
          <p:cNvPr id="26636" name="TextBox 19"/>
          <p:cNvSpPr txBox="1">
            <a:spLocks noChangeArrowheads="1"/>
          </p:cNvSpPr>
          <p:nvPr/>
        </p:nvSpPr>
        <p:spPr bwMode="auto">
          <a:xfrm>
            <a:off x="1196975" y="4695825"/>
            <a:ext cx="6738938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es interconversions conformationnelles comportant de barrières d’activation (</a:t>
            </a:r>
            <a:r>
              <a:rPr lang="fr-CH" altLang="en-US" sz="140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G)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plus élevées n’ont pas lieu à température ambiant:</a:t>
            </a:r>
          </a:p>
          <a:p>
            <a:pPr algn="ctr" eaLnBrk="1" hangingPunct="1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 Conformations stabl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8"/>
          <p:cNvSpPr/>
          <p:nvPr/>
        </p:nvSpPr>
        <p:spPr>
          <a:xfrm>
            <a:off x="966788" y="4440238"/>
            <a:ext cx="7210425" cy="1682750"/>
          </a:xfrm>
          <a:prstGeom prst="rect">
            <a:avLst/>
          </a:prstGeom>
          <a:solidFill>
            <a:srgbClr val="FF0000">
              <a:alpha val="10000"/>
            </a:srgb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 dirty="0"/>
          </a:p>
        </p:txBody>
      </p:sp>
      <p:sp>
        <p:nvSpPr>
          <p:cNvPr id="27651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7652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390ACB98-599F-415C-BED7-89F2C7FE6BE2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27653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7654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1 Alcan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656" name="Rectangle 1"/>
          <p:cNvSpPr>
            <a:spLocks noChangeArrowheads="1"/>
          </p:cNvSpPr>
          <p:nvPr/>
        </p:nvSpPr>
        <p:spPr bwMode="auto">
          <a:xfrm>
            <a:off x="101600" y="6457950"/>
            <a:ext cx="71707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200">
                <a:latin typeface="Arial" panose="020B0604020202020204" pitchFamily="34" charset="0"/>
                <a:cs typeface="Arial" panose="020B0604020202020204" pitchFamily="34" charset="0"/>
              </a:rPr>
              <a:t>(Valeurs énergétiques en Kcal/mol, S = petit, M = Moyen, L = Large)</a:t>
            </a:r>
          </a:p>
        </p:txBody>
      </p:sp>
      <p:grpSp>
        <p:nvGrpSpPr>
          <p:cNvPr id="27657" name="Group 11"/>
          <p:cNvGrpSpPr>
            <a:grpSpLocks/>
          </p:cNvGrpSpPr>
          <p:nvPr/>
        </p:nvGrpSpPr>
        <p:grpSpPr bwMode="auto">
          <a:xfrm>
            <a:off x="314325" y="846138"/>
            <a:ext cx="8529638" cy="3173412"/>
            <a:chOff x="253549" y="1738007"/>
            <a:chExt cx="8528947" cy="3173002"/>
          </a:xfrm>
        </p:grpSpPr>
        <p:graphicFrame>
          <p:nvGraphicFramePr>
            <p:cNvPr id="27660" name="Object 2"/>
            <p:cNvGraphicFramePr>
              <a:graphicFrameLocks noChangeAspect="1"/>
            </p:cNvGraphicFramePr>
            <p:nvPr/>
          </p:nvGraphicFramePr>
          <p:xfrm>
            <a:off x="6540263" y="2226801"/>
            <a:ext cx="1531938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5" name="CS ChemDraw Drawing" r:id="rId3" imgW="1532591" imgH="560211" progId="ChemDraw.Document.6.0">
                    <p:embed/>
                  </p:oleObj>
                </mc:Choice>
                <mc:Fallback>
                  <p:oleObj name="CS ChemDraw Drawing" r:id="rId3" imgW="1532591" imgH="560211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0263" y="2226801"/>
                          <a:ext cx="1531938" cy="560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3"/>
            <p:cNvGraphicFramePr>
              <a:graphicFrameLocks noChangeAspect="1"/>
            </p:cNvGraphicFramePr>
            <p:nvPr/>
          </p:nvGraphicFramePr>
          <p:xfrm>
            <a:off x="253549" y="1738007"/>
            <a:ext cx="5171891" cy="3173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6" name="CS ChemDraw Drawing" r:id="rId5" imgW="6510246" imgH="3994150" progId="ChemDraw.Document.6.0">
                    <p:embed/>
                  </p:oleObj>
                </mc:Choice>
                <mc:Fallback>
                  <p:oleObj name="CS ChemDraw Drawing" r:id="rId5" imgW="6510246" imgH="399415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49" y="1738007"/>
                          <a:ext cx="5171891" cy="31730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7"/>
            <p:cNvGraphicFramePr>
              <a:graphicFrameLocks noChangeAspect="1"/>
            </p:cNvGraphicFramePr>
            <p:nvPr/>
          </p:nvGraphicFramePr>
          <p:xfrm>
            <a:off x="5334347" y="2973029"/>
            <a:ext cx="3448149" cy="1911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7" name="CS ChemDraw Drawing" r:id="rId7" imgW="5011901" imgH="2777772" progId="ChemDraw.Document.6.0">
                    <p:embed/>
                  </p:oleObj>
                </mc:Choice>
                <mc:Fallback>
                  <p:oleObj name="CS ChemDraw Drawing" r:id="rId7" imgW="5011901" imgH="2777772" progId="ChemDraw.Document.6.0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347" y="2973029"/>
                          <a:ext cx="3448149" cy="1911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39838" y="4749800"/>
          <a:ext cx="665638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CS ChemDraw Drawing" r:id="rId9" imgW="6656472" imgH="1366674" progId="ChemDraw.Document.6.0">
                  <p:embed/>
                </p:oleObj>
              </mc:Choice>
              <mc:Fallback>
                <p:oleObj name="CS ChemDraw Drawing" r:id="rId9" imgW="6656472" imgH="1366674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749800"/>
                        <a:ext cx="6656387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/>
          <p:cNvSpPr txBox="1">
            <a:spLocks noChangeArrowheads="1"/>
          </p:cNvSpPr>
          <p:nvPr/>
        </p:nvSpPr>
        <p:spPr bwMode="auto">
          <a:xfrm>
            <a:off x="941388" y="4402138"/>
            <a:ext cx="1270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Important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8675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C33E145F-0A49-4BF6-A98C-247EC45031D3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8677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8678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1 Alcèn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679" name="Object 8"/>
          <p:cNvGraphicFramePr>
            <a:graphicFrameLocks noChangeAspect="1"/>
          </p:cNvGraphicFramePr>
          <p:nvPr/>
        </p:nvGraphicFramePr>
        <p:xfrm>
          <a:off x="2809875" y="1430338"/>
          <a:ext cx="3328988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CS ChemDraw Drawing" r:id="rId3" imgW="3169332" imgH="3876675" progId="ChemDraw.Document.6.0">
                  <p:embed/>
                </p:oleObj>
              </mc:Choice>
              <mc:Fallback>
                <p:oleObj name="CS ChemDraw Drawing" r:id="rId3" imgW="3169332" imgH="387667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430338"/>
                        <a:ext cx="3328988" cy="407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Box 10"/>
          <p:cNvSpPr txBox="1">
            <a:spLocks noChangeArrowheads="1"/>
          </p:cNvSpPr>
          <p:nvPr/>
        </p:nvSpPr>
        <p:spPr bwMode="auto">
          <a:xfrm>
            <a:off x="2579688" y="5618163"/>
            <a:ext cx="40005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ormation éclipsée plus stable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>
                <a:latin typeface="Arial" panose="020B0604020202020204" pitchFamily="34" charset="0"/>
                <a:cs typeface="Arial" panose="020B0604020202020204" pitchFamily="34" charset="0"/>
              </a:rPr>
              <a:t>(pas rationalisable sur la base des effets stériques)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9699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6DEFF604-1788-4140-87B9-ACF25FDF941B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29700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9701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9702" name="Rectangle 9"/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1 Alcèn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703" name="Object 13"/>
          <p:cNvGraphicFramePr>
            <a:graphicFrameLocks noChangeAspect="1"/>
          </p:cNvGraphicFramePr>
          <p:nvPr/>
        </p:nvGraphicFramePr>
        <p:xfrm>
          <a:off x="849313" y="1244600"/>
          <a:ext cx="7040562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CS ChemDraw Drawing" r:id="rId3" imgW="7040527" imgH="3251553" progId="ChemDraw.Document.6.0">
                  <p:embed/>
                </p:oleObj>
              </mc:Choice>
              <mc:Fallback>
                <p:oleObj name="CS ChemDraw Drawing" r:id="rId3" imgW="7040527" imgH="3251553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244600"/>
                        <a:ext cx="7040562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"/>
          <p:cNvGraphicFramePr>
            <a:graphicFrameLocks noChangeAspect="1"/>
          </p:cNvGraphicFramePr>
          <p:nvPr/>
        </p:nvGraphicFramePr>
        <p:xfrm>
          <a:off x="3187700" y="4638675"/>
          <a:ext cx="278447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CS ChemDraw Drawing" r:id="rId5" imgW="2785213" imgH="2218619" progId="ChemDraw.Document.6.0">
                  <p:embed/>
                </p:oleObj>
              </mc:Choice>
              <mc:Fallback>
                <p:oleObj name="CS ChemDraw Drawing" r:id="rId5" imgW="2785213" imgH="22186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38675"/>
                        <a:ext cx="2784475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2"/>
          <p:cNvSpPr>
            <a:spLocks noChangeArrowheads="1"/>
          </p:cNvSpPr>
          <p:nvPr/>
        </p:nvSpPr>
        <p:spPr bwMode="auto">
          <a:xfrm>
            <a:off x="319088" y="693738"/>
            <a:ext cx="1484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Z)-Pent-2-ène</a:t>
            </a:r>
          </a:p>
        </p:txBody>
      </p:sp>
      <p:sp>
        <p:nvSpPr>
          <p:cNvPr id="4" name="Rectangle 3"/>
          <p:cNvSpPr/>
          <p:nvPr/>
        </p:nvSpPr>
        <p:spPr>
          <a:xfrm>
            <a:off x="4033838" y="2255838"/>
            <a:ext cx="1258887" cy="1320800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455613" y="44450"/>
            <a:ext cx="822960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cs typeface="Arial" panose="020B0604020202020204" pitchFamily="34" charset="0"/>
              </a:rPr>
              <a:t>1.2 Le Défi du Discodermolide</a:t>
            </a:r>
            <a:r>
              <a:rPr lang="fr-CH" altLang="en-US" sz="2400"/>
              <a:t>	</a:t>
            </a:r>
          </a:p>
        </p:txBody>
      </p:sp>
      <p:sp>
        <p:nvSpPr>
          <p:cNvPr id="6148" name="Slide Number Placeholder 20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1288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73E89E6A-A0EB-4D5F-B7CC-888BE31D1160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graphicFrame>
        <p:nvGraphicFramePr>
          <p:cNvPr id="6149" name="Object 1"/>
          <p:cNvGraphicFramePr>
            <a:graphicFrameLocks noChangeAspect="1"/>
          </p:cNvGraphicFramePr>
          <p:nvPr/>
        </p:nvGraphicFramePr>
        <p:xfrm>
          <a:off x="692150" y="1447800"/>
          <a:ext cx="336073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CS ChemDraw Drawing" r:id="rId3" imgW="3055296" imgH="1195917" progId="ChemDraw.Document.6.0">
                  <p:embed/>
                </p:oleObj>
              </mc:Choice>
              <mc:Fallback>
                <p:oleObj name="CS ChemDraw Drawing" r:id="rId3" imgW="3055296" imgH="119591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447800"/>
                        <a:ext cx="3360738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2"/>
          <p:cNvSpPr>
            <a:spLocks noChangeArrowheads="1"/>
          </p:cNvSpPr>
          <p:nvPr/>
        </p:nvSpPr>
        <p:spPr bwMode="auto">
          <a:xfrm rot="10800000" flipV="1">
            <a:off x="254000" y="677863"/>
            <a:ext cx="86423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+)-Discodermolide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polycétide naturel isolé en 1990 à partir de Discodermia dissoluta, une éponge vivant en eaux profondes (région: Caraïbes et Antilles). 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254000" y="3054350"/>
            <a:ext cx="592931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C'est l'un des plus puissants promoteurs de l'assemblage de la tubuline 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→ Intervient dans la stabilisation des microtubules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→ Très actif contre le cancer (IC</a:t>
            </a:r>
            <a:r>
              <a:rPr lang="fr-CH" altLang="en-US" sz="1400" baseline="-2500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= 3-80 nM)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4000" y="3979863"/>
            <a:ext cx="7258050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Problèmes: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Quantité disponible depuis la source naturelle très limitée (7 mg pour 434 g d'éponge)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'organisme producteur n'a plus été retrouvé (disparu?)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Plusieurs gramme de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discodermolide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nécessaires pour les études clinique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168400" y="5326063"/>
            <a:ext cx="68135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TRAVAIL POUR LE CHIMISTE: </a:t>
            </a:r>
            <a:r>
              <a:rPr lang="fr-CH" altLang="en-US" sz="1600">
                <a:latin typeface="Arial" panose="020B0604020202020204" pitchFamily="34" charset="0"/>
                <a:cs typeface="Arial" panose="020B0604020202020204" pitchFamily="34" charset="0"/>
              </a:rPr>
              <a:t>Synthèse de 60 g de (+)-discodermolide</a:t>
            </a:r>
            <a:endParaRPr lang="fr-CH" altLang="en-US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ight Arrow 25"/>
          <p:cNvSpPr/>
          <p:nvPr/>
        </p:nvSpPr>
        <p:spPr>
          <a:xfrm>
            <a:off x="6183313" y="3255963"/>
            <a:ext cx="442912" cy="35718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740525" y="3270250"/>
            <a:ext cx="2047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Intérêt de Novarti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200" b="1">
                <a:latin typeface="Arial" panose="020B0604020202020204" pitchFamily="34" charset="0"/>
                <a:cs typeface="Arial" panose="020B0604020202020204" pitchFamily="34" charset="0"/>
              </a:rPr>
              <a:t>(Swiss Pharma company)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235075" y="5326063"/>
            <a:ext cx="6643688" cy="3381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54000" y="5954713"/>
            <a:ext cx="8643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Objectif de ce cours: 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>
                <a:latin typeface="Arial" panose="020B0604020202020204" pitchFamily="34" charset="0"/>
                <a:cs typeface="Arial" panose="020B0604020202020204" pitchFamily="34" charset="0"/>
              </a:rPr>
              <a:t>devenir capable de comprendre les étapes clé de la synthèse du discodermolide.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4324350" y="1571625"/>
            <a:ext cx="4572000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300"/>
              </a:spcBef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13 centres chiraux (dont 6 sont des groups alcools)</a:t>
            </a:r>
          </a:p>
          <a:p>
            <a:pPr eaLnBrk="1" hangingPunct="1">
              <a:lnSpc>
                <a:spcPct val="100000"/>
              </a:lnSpc>
              <a:spcBef>
                <a:spcPts val="300"/>
              </a:spcBef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2 alcènes cis, un diene conjugué</a:t>
            </a:r>
          </a:p>
          <a:p>
            <a:pPr eaLnBrk="1" hangingPunct="1">
              <a:lnSpc>
                <a:spcPct val="100000"/>
              </a:lnSpc>
              <a:spcBef>
                <a:spcPts val="300"/>
              </a:spcBef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6 alcools (dont: 1 lactone et 1 carbamate)</a:t>
            </a:r>
          </a:p>
          <a:p>
            <a:pPr eaLnBrk="1" hangingPunct="1">
              <a:lnSpc>
                <a:spcPct val="100000"/>
              </a:lnSpc>
              <a:spcBef>
                <a:spcPts val="300"/>
              </a:spcBef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4 triades 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968375" y="2332038"/>
            <a:ext cx="495300" cy="174625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42" name="Rounded Rectangle 41"/>
          <p:cNvSpPr/>
          <p:nvPr/>
        </p:nvSpPr>
        <p:spPr>
          <a:xfrm>
            <a:off x="1839913" y="2017713"/>
            <a:ext cx="495300" cy="17621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43" name="Rounded Rectangle 42"/>
          <p:cNvSpPr/>
          <p:nvPr/>
        </p:nvSpPr>
        <p:spPr>
          <a:xfrm>
            <a:off x="2724150" y="1724025"/>
            <a:ext cx="495300" cy="176213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44" name="Rounded Rectangle 43"/>
          <p:cNvSpPr/>
          <p:nvPr/>
        </p:nvSpPr>
        <p:spPr>
          <a:xfrm>
            <a:off x="3106738" y="1724025"/>
            <a:ext cx="495300" cy="176213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  <p:bldP spid="26" grpId="0" animBg="1"/>
      <p:bldP spid="27" grpId="0"/>
      <p:bldP spid="28" grpId="0" animBg="1"/>
      <p:bldP spid="29" grpId="0"/>
      <p:bldP spid="30" grpId="0"/>
      <p:bldP spid="4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455613" y="44450"/>
            <a:ext cx="822960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cs typeface="Arial" panose="020B0604020202020204" pitchFamily="34" charset="0"/>
              </a:rPr>
              <a:t>1.2 Le Défi du Discodermolide</a:t>
            </a:r>
            <a:r>
              <a:rPr lang="fr-CH" altLang="en-US" sz="2400"/>
              <a:t>	</a:t>
            </a:r>
          </a:p>
        </p:txBody>
      </p:sp>
      <p:sp>
        <p:nvSpPr>
          <p:cNvPr id="7172" name="Slide Number Placeholder 20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1288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E4C39D7-0873-46D8-B505-57F12FC5F5BB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pic>
        <p:nvPicPr>
          <p:cNvPr id="71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1241425"/>
            <a:ext cx="4943475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Rectangle 1"/>
          <p:cNvSpPr>
            <a:spLocks noChangeArrowheads="1"/>
          </p:cNvSpPr>
          <p:nvPr/>
        </p:nvSpPr>
        <p:spPr bwMode="auto">
          <a:xfrm>
            <a:off x="2832100" y="712788"/>
            <a:ext cx="35020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e 3D du Discodermolide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300" b="1">
                <a:latin typeface="Arial" panose="020B0604020202020204" pitchFamily="34" charset="0"/>
                <a:cs typeface="Arial" panose="020B0604020202020204" pitchFamily="34" charset="0"/>
              </a:rPr>
              <a:t>(déterminée par diffraction des Rayons X)</a:t>
            </a:r>
            <a:endParaRPr lang="en-US" altLang="en-US" sz="13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65888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6F1CA9B4-002A-4BC5-95B4-6804EF4A34A9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8195" name="Line 4"/>
          <p:cNvSpPr>
            <a:spLocks noChangeShapeType="1"/>
          </p:cNvSpPr>
          <p:nvPr/>
        </p:nvSpPr>
        <p:spPr bwMode="auto">
          <a:xfrm>
            <a:off x="322263" y="2589213"/>
            <a:ext cx="84994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322263" y="2041525"/>
            <a:ext cx="556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Chiralité et synthèse asymétrique 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197" name="Rectangle 8"/>
          <p:cNvSpPr>
            <a:spLocks noChangeArrowheads="1"/>
          </p:cNvSpPr>
          <p:nvPr/>
        </p:nvSpPr>
        <p:spPr bwMode="auto">
          <a:xfrm>
            <a:off x="322263" y="2713038"/>
            <a:ext cx="73152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éfinitions et nomenclature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1 Détermination et importance de la chiralité 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2 Génération de composés énantiopures</a:t>
            </a:r>
            <a:endParaRPr lang="en-US" altLang="en-US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255588" y="44450"/>
            <a:ext cx="8632825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cs typeface="Arial" panose="020B0604020202020204" pitchFamily="34" charset="0"/>
              </a:rPr>
              <a:t>2. Chiralité: Définitions et nomenclature </a:t>
            </a:r>
            <a:r>
              <a:rPr lang="fr-CH" altLang="en-US" sz="2400"/>
              <a:t>	</a:t>
            </a:r>
          </a:p>
        </p:txBody>
      </p:sp>
      <p:sp>
        <p:nvSpPr>
          <p:cNvPr id="9220" name="Rectangle 6"/>
          <p:cNvSpPr>
            <a:spLocks noChangeArrowheads="1"/>
          </p:cNvSpPr>
          <p:nvPr/>
        </p:nvSpPr>
        <p:spPr bwMode="auto">
          <a:xfrm>
            <a:off x="255588" y="733425"/>
            <a:ext cx="8632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Un composé chimique est dit </a:t>
            </a:r>
            <a:r>
              <a:rPr lang="fr-CH" altLang="en-US" sz="14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s'il n'est pas superposable à son image dans un miroir plan</a:t>
            </a:r>
            <a:endParaRPr lang="en-US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0" y="10414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Si une molécule est chirale, elle existe sous formes de deux isomères dits </a:t>
            </a:r>
            <a:r>
              <a:rPr lang="fr-CH" altLang="en-US" sz="14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nantiomères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qui </a:t>
            </a:r>
            <a:r>
              <a:rPr lang="fr-CH" altLang="en-US" sz="1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différencient par une configuration absolue opposée</a:t>
            </a:r>
            <a:endParaRPr lang="en-US" altLang="en-US" sz="1400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41313" y="1982788"/>
          <a:ext cx="8120062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CS ChemDraw Drawing" r:id="rId3" imgW="7378749" imgH="4024489" progId="ChemDraw.Document.6.0">
                  <p:embed/>
                </p:oleObj>
              </mc:Choice>
              <mc:Fallback>
                <p:oleObj name="CS ChemDraw Drawing" r:id="rId3" imgW="7378749" imgH="402448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982788"/>
                        <a:ext cx="8120062" cy="4425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3133725" y="2128838"/>
            <a:ext cx="0" cy="2660650"/>
          </a:xfrm>
          <a:prstGeom prst="line">
            <a:avLst/>
          </a:prstGeom>
          <a:ln w="317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21388" y="2128838"/>
            <a:ext cx="0" cy="2660650"/>
          </a:xfrm>
          <a:prstGeom prst="line">
            <a:avLst/>
          </a:prstGeom>
          <a:ln w="317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5588" y="1663700"/>
            <a:ext cx="8632825" cy="486410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92488" y="4703763"/>
          <a:ext cx="239395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CS ChemDraw Drawing" r:id="rId5" imgW="2520425" imgH="1506714" progId="ChemDraw.Document.6.0">
                  <p:embed/>
                </p:oleObj>
              </mc:Choice>
              <mc:Fallback>
                <p:oleObj name="CS ChemDraw Drawing" r:id="rId5" imgW="2520425" imgH="1506714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703763"/>
                        <a:ext cx="2393950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4963" y="4675188"/>
            <a:ext cx="1533525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573463" y="1679575"/>
            <a:ext cx="20050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éments de Chiralité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97238" y="6130925"/>
            <a:ext cx="2584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t>Cas special: </a:t>
            </a:r>
            <a:r>
              <a:rPr lang="en-US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Atropoisomères</a:t>
            </a:r>
          </a:p>
        </p:txBody>
      </p:sp>
      <p:sp>
        <p:nvSpPr>
          <p:cNvPr id="9230" name="Slide Number Placeholder 20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1288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ABC42FE7-4927-46B6-8264-B110C30B7ED0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998788" y="1981200"/>
            <a:ext cx="5818187" cy="4457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 dirty="0"/>
          </a:p>
        </p:txBody>
      </p:sp>
      <p:sp>
        <p:nvSpPr>
          <p:cNvPr id="3" name="Rectangle 2"/>
          <p:cNvSpPr/>
          <p:nvPr/>
        </p:nvSpPr>
        <p:spPr>
          <a:xfrm>
            <a:off x="323850" y="1941513"/>
            <a:ext cx="2468563" cy="4429125"/>
          </a:xfrm>
          <a:prstGeom prst="rect">
            <a:avLst/>
          </a:prstGeom>
          <a:gradFill flip="none" rotWithShape="1">
            <a:gsLst>
              <a:gs pos="50000">
                <a:srgbClr val="FF0000">
                  <a:alpha val="15000"/>
                </a:srgbClr>
              </a:gs>
              <a:gs pos="100000">
                <a:schemeClr val="bg1">
                  <a:alpha val="15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657475" y="2828925"/>
            <a:ext cx="6359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>
                <a:latin typeface="Arial" panose="020B0604020202020204" pitchFamily="34" charset="0"/>
                <a:cs typeface="Arial" panose="020B0604020202020204" pitchFamily="34" charset="0"/>
              </a:rPr>
              <a:t>Les matières traitées dans la partie SA concernent exclusivement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>
                <a:latin typeface="Arial" panose="020B0604020202020204" pitchFamily="34" charset="0"/>
                <a:cs typeface="Arial" panose="020B0604020202020204" pitchFamily="34" charset="0"/>
              </a:rPr>
              <a:t>des molécules chirales à cause des centres di chiralité!</a:t>
            </a: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2459038" y="4003675"/>
            <a:ext cx="6359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!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Si une molécule contient un et un seul centre de chiralité: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Molècule chirale </a:t>
            </a:r>
          </a:p>
        </p:txBody>
      </p:sp>
      <p:sp>
        <p:nvSpPr>
          <p:cNvPr id="9235" name="CasellaDiTesto 13"/>
          <p:cNvSpPr txBox="1">
            <a:spLocks noChangeArrowheads="1"/>
          </p:cNvSpPr>
          <p:nvPr/>
        </p:nvSpPr>
        <p:spPr bwMode="auto">
          <a:xfrm>
            <a:off x="5154613" y="4418013"/>
            <a:ext cx="185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fr-CH" altLang="en-US" sz="1800"/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2443163" y="5057775"/>
            <a:ext cx="63595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600">
                <a:latin typeface="Arial" panose="020B0604020202020204" pitchFamily="34" charset="0"/>
                <a:cs typeface="Arial" panose="020B0604020202020204" pitchFamily="34" charset="0"/>
              </a:rPr>
              <a:t>Et si elle contient 2 ou plus centres chiraux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  <p:bldP spid="20" grpId="0"/>
      <p:bldP spid="2" grpId="0" animBg="1"/>
      <p:bldP spid="3" grpId="0" animBg="1"/>
      <p:bldP spid="8" grpId="0"/>
      <p:bldP spid="19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10243" name="TextBox 1"/>
          <p:cNvSpPr txBox="1">
            <a:spLocks noChangeArrowheads="1"/>
          </p:cNvSpPr>
          <p:nvPr/>
        </p:nvSpPr>
        <p:spPr bwMode="auto">
          <a:xfrm>
            <a:off x="804863" y="679450"/>
            <a:ext cx="7546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Molécules avec constitution identique et plusieurs centres de chiralité:</a:t>
            </a: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éréoisomérie</a:t>
            </a:r>
          </a:p>
        </p:txBody>
      </p:sp>
      <p:sp>
        <p:nvSpPr>
          <p:cNvPr id="10244" name="TextBox 2"/>
          <p:cNvSpPr txBox="1">
            <a:spLocks noChangeArrowheads="1"/>
          </p:cNvSpPr>
          <p:nvPr/>
        </p:nvSpPr>
        <p:spPr bwMode="auto">
          <a:xfrm>
            <a:off x="142875" y="1141413"/>
            <a:ext cx="8866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: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Il faut analyser les éléments de symétrie de la molecule!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La présence de centres de chiralité ne constitue pas une condition suffisante pour que la molécule soit chirale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939800" y="1871663"/>
            <a:ext cx="727233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i un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plan de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ymétri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ou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un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centr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ymétri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exist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→ PAS DE CHIRALITE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                             </a:t>
            </a:r>
            <a:r>
              <a:rPr lang="en-US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écule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SO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316163" y="4013200"/>
          <a:ext cx="66357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CS ChemDraw Drawing" r:id="rId3" imgW="6031509" imgH="1194153" progId="ChemDraw.Document.6.0">
                  <p:embed/>
                </p:oleObj>
              </mc:Choice>
              <mc:Fallback>
                <p:oleObj name="CS ChemDraw Drawing" r:id="rId3" imgW="6031509" imgH="1194153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013200"/>
                        <a:ext cx="663575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Box 18"/>
          <p:cNvSpPr txBox="1">
            <a:spLocks noChangeArrowheads="1"/>
          </p:cNvSpPr>
          <p:nvPr/>
        </p:nvSpPr>
        <p:spPr bwMode="auto">
          <a:xfrm>
            <a:off x="1127125" y="2901950"/>
            <a:ext cx="7504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t>Les molecules sont chirales ET images-miroir  → </a:t>
            </a: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NTIOMERES</a:t>
            </a:r>
          </a:p>
        </p:txBody>
      </p:sp>
      <p:sp>
        <p:nvSpPr>
          <p:cNvPr id="10248" name="Rectangle 19"/>
          <p:cNvSpPr>
            <a:spLocks noChangeArrowheads="1"/>
          </p:cNvSpPr>
          <p:nvPr/>
        </p:nvSpPr>
        <p:spPr bwMode="auto">
          <a:xfrm>
            <a:off x="1127125" y="3308350"/>
            <a:ext cx="68976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t>Les molecules sont chirales MAIS PAS images-miroir → </a:t>
            </a: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EREOMERES</a:t>
            </a:r>
          </a:p>
        </p:txBody>
      </p:sp>
      <p:sp>
        <p:nvSpPr>
          <p:cNvPr id="10249" name="TextBox 21"/>
          <p:cNvSpPr txBox="1">
            <a:spLocks noChangeArrowheads="1"/>
          </p:cNvSpPr>
          <p:nvPr/>
        </p:nvSpPr>
        <p:spPr bwMode="auto">
          <a:xfrm>
            <a:off x="1438275" y="2493963"/>
            <a:ext cx="3608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t>Si aucun plan ou centre de symétrie existe: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58750" y="4414838"/>
            <a:ext cx="1724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t>Ex.: Acide Tartrique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911225" y="5372100"/>
            <a:ext cx="7329488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: Plan de symétrie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fr-CH" altLang="en-US" sz="14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: Axe binaire de symétrie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fr-CH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fr-CH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:</a:t>
            </a: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Si une molécule n’est symétrique qu’à travers un axe C</a:t>
            </a:r>
            <a:r>
              <a:rPr lang="fr-CH" altLang="en-US" sz="1400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, elle est chirale!!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50813" y="3867150"/>
            <a:ext cx="8850312" cy="206851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53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65888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23C07418-8DBF-453C-A74B-8199E9A42351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10254" name="Rectangle 2"/>
          <p:cNvSpPr>
            <a:spLocks noChangeArrowheads="1"/>
          </p:cNvSpPr>
          <p:nvPr/>
        </p:nvSpPr>
        <p:spPr bwMode="auto">
          <a:xfrm>
            <a:off x="261938" y="44450"/>
            <a:ext cx="8626475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cs typeface="Arial" panose="020B0604020202020204" pitchFamily="34" charset="0"/>
              </a:rPr>
              <a:t>2. Chiralité: Définitions et nomenclature </a:t>
            </a:r>
            <a:r>
              <a:rPr lang="fr-CH" altLang="en-US" sz="240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11267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718F46B-EBB2-438C-A65D-2B4B33B0F1D7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11268" name="Rectangle 1"/>
          <p:cNvSpPr>
            <a:spLocks noChangeArrowheads="1"/>
          </p:cNvSpPr>
          <p:nvPr/>
        </p:nvSpPr>
        <p:spPr bwMode="auto">
          <a:xfrm>
            <a:off x="319088" y="122238"/>
            <a:ext cx="8497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1 Détermination et importance de la chiralité </a:t>
            </a:r>
          </a:p>
        </p:txBody>
      </p:sp>
      <p:sp>
        <p:nvSpPr>
          <p:cNvPr id="11269" name="TextBox 2"/>
          <p:cNvSpPr txBox="1">
            <a:spLocks noChangeArrowheads="1"/>
          </p:cNvSpPr>
          <p:nvPr/>
        </p:nvSpPr>
        <p:spPr bwMode="auto">
          <a:xfrm>
            <a:off x="1158875" y="679450"/>
            <a:ext cx="684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Pourquoi s’intéresser à la Synthèse Asymétrique? →</a:t>
            </a: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mportance de la chiralité</a:t>
            </a:r>
          </a:p>
        </p:txBody>
      </p:sp>
      <p:sp>
        <p:nvSpPr>
          <p:cNvPr id="11270" name="Rectangle 1"/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82600" y="6369050"/>
            <a:ext cx="8186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 est essentiel pour les chimistes d'avoir un accès efficace vers les substances énantiopures</a:t>
            </a:r>
          </a:p>
        </p:txBody>
      </p:sp>
      <p:grpSp>
        <p:nvGrpSpPr>
          <p:cNvPr id="11273" name="Group 17"/>
          <p:cNvGrpSpPr>
            <a:grpSpLocks/>
          </p:cNvGrpSpPr>
          <p:nvPr/>
        </p:nvGrpSpPr>
        <p:grpSpPr bwMode="auto">
          <a:xfrm>
            <a:off x="690563" y="1082675"/>
            <a:ext cx="8097837" cy="804863"/>
            <a:chOff x="-231938" y="1233821"/>
            <a:chExt cx="8098064" cy="805153"/>
          </a:xfrm>
        </p:grpSpPr>
        <p:sp>
          <p:nvSpPr>
            <p:cNvPr id="11289" name="TextBox 7"/>
            <p:cNvSpPr txBox="1">
              <a:spLocks noChangeArrowheads="1"/>
            </p:cNvSpPr>
            <p:nvPr/>
          </p:nvSpPr>
          <p:spPr bwMode="auto">
            <a:xfrm>
              <a:off x="-231938" y="1469936"/>
              <a:ext cx="283923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Les propriétés des énantiomères </a:t>
              </a:r>
            </a:p>
          </p:txBody>
        </p:sp>
        <p:sp>
          <p:nvSpPr>
            <p:cNvPr id="9" name="Left Brace 8"/>
            <p:cNvSpPr/>
            <p:nvPr/>
          </p:nvSpPr>
          <p:spPr>
            <a:xfrm>
              <a:off x="2671680" y="1233821"/>
              <a:ext cx="74615" cy="801977"/>
            </a:xfrm>
            <a:prstGeom prst="leftBrac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CH"/>
            </a:p>
          </p:txBody>
        </p:sp>
        <p:sp>
          <p:nvSpPr>
            <p:cNvPr id="12" name="Left Brace 11"/>
            <p:cNvSpPr/>
            <p:nvPr/>
          </p:nvSpPr>
          <p:spPr>
            <a:xfrm flipH="1">
              <a:off x="5027596" y="1236997"/>
              <a:ext cx="74615" cy="801977"/>
            </a:xfrm>
            <a:prstGeom prst="leftBrac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CH"/>
            </a:p>
          </p:txBody>
        </p:sp>
        <p:sp>
          <p:nvSpPr>
            <p:cNvPr id="11292" name="TextBox 10"/>
            <p:cNvSpPr txBox="1">
              <a:spLocks noChangeArrowheads="1"/>
            </p:cNvSpPr>
            <p:nvPr/>
          </p:nvSpPr>
          <p:spPr bwMode="auto">
            <a:xfrm>
              <a:off x="5235278" y="1484099"/>
              <a:ext cx="2630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sont pour la plupart identiques.</a:t>
              </a:r>
            </a:p>
          </p:txBody>
        </p:sp>
        <p:sp>
          <p:nvSpPr>
            <p:cNvPr id="11293" name="TextBox 12"/>
            <p:cNvSpPr txBox="1">
              <a:spLocks noChangeArrowheads="1"/>
            </p:cNvSpPr>
            <p:nvPr/>
          </p:nvSpPr>
          <p:spPr bwMode="auto">
            <a:xfrm>
              <a:off x="2666080" y="1245835"/>
              <a:ext cx="2451641" cy="789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ts val="200"/>
                </a:spcAft>
                <a:buFontTx/>
                <a:buNone/>
              </a:pPr>
              <a:r>
                <a:rPr lang="fr-CH" altLang="en-US" sz="1400" b="1">
                  <a:latin typeface="Arial" panose="020B0604020202020204" pitchFamily="34" charset="0"/>
                  <a:cs typeface="Arial" panose="020B0604020202020204" pitchFamily="34" charset="0"/>
                </a:rPr>
                <a:t>Chimique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ts val="200"/>
                </a:spcAft>
                <a:buFontTx/>
                <a:buNone/>
              </a:pPr>
              <a:r>
                <a:rPr lang="fr-CH" altLang="en-US" sz="1400" b="1">
                  <a:latin typeface="Arial" panose="020B0604020202020204" pitchFamily="34" charset="0"/>
                  <a:cs typeface="Arial" panose="020B0604020202020204" pitchFamily="34" charset="0"/>
                </a:rPr>
                <a:t>Physique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ts val="200"/>
                </a:spcAft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Biochimiques/Biologiques</a:t>
              </a:r>
            </a:p>
          </p:txBody>
        </p:sp>
      </p:grpSp>
      <p:cxnSp>
        <p:nvCxnSpPr>
          <p:cNvPr id="15" name="Straight Connector 14"/>
          <p:cNvCxnSpPr/>
          <p:nvPr/>
        </p:nvCxnSpPr>
        <p:spPr>
          <a:xfrm flipV="1">
            <a:off x="3675063" y="1716088"/>
            <a:ext cx="2206625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54000" y="2343150"/>
            <a:ext cx="8639175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ts val="400"/>
              </a:spcBef>
              <a:buFontTx/>
              <a:buNone/>
            </a:pP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Les biomolécules constitutives du corps humain sont homo-chirales </a:t>
            </a:r>
          </a:p>
          <a:p>
            <a:pPr algn="ctr" eaLnBrk="1" hangingPunct="1">
              <a:lnSpc>
                <a:spcPct val="100000"/>
              </a:lnSpc>
              <a:spcBef>
                <a:spcPts val="40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(seulement un des énantiomères est (bio-synthétisé) et utilisé). </a:t>
            </a:r>
          </a:p>
          <a:p>
            <a:pPr algn="ctr" eaLnBrk="1" hangingPunct="1">
              <a:lnSpc>
                <a:spcPct val="100000"/>
              </a:lnSpc>
              <a:spcBef>
                <a:spcPts val="400"/>
              </a:spcBef>
              <a:buFontTx/>
              <a:buNone/>
            </a:pPr>
            <a:r>
              <a:rPr lang="fr-CH" altLang="en-US" sz="14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es aminés, Sucres → Peptides, Protéines, Polysaccharides, Acides Nucléiques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484438" y="2047875"/>
            <a:ext cx="4191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Nature est chirale : Homo-chiralité du vivant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331913" y="3263900"/>
            <a:ext cx="648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Les récepteurs des organismes (protéines, glycoprotéines, lipoprotéines)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répondent différemment aux énantiomères d’une même molécule! </a:t>
            </a:r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2792413" y="3822700"/>
            <a:ext cx="3833812" cy="523875"/>
            <a:chOff x="2739279" y="4165767"/>
            <a:chExt cx="3834102" cy="523220"/>
          </a:xfrm>
        </p:grpSpPr>
        <p:sp>
          <p:nvSpPr>
            <p:cNvPr id="11286" name="TextBox 22"/>
            <p:cNvSpPr txBox="1">
              <a:spLocks noChangeArrowheads="1"/>
            </p:cNvSpPr>
            <p:nvPr/>
          </p:nvSpPr>
          <p:spPr bwMode="auto">
            <a:xfrm>
              <a:off x="2739279" y="4273489"/>
              <a:ext cx="17267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Enatiomère 1: Actif </a:t>
              </a:r>
            </a:p>
          </p:txBody>
        </p:sp>
        <p:sp>
          <p:nvSpPr>
            <p:cNvPr id="11287" name="TextBox 24"/>
            <p:cNvSpPr txBox="1">
              <a:spLocks noChangeArrowheads="1"/>
            </p:cNvSpPr>
            <p:nvPr/>
          </p:nvSpPr>
          <p:spPr bwMode="auto">
            <a:xfrm>
              <a:off x="4579566" y="4273489"/>
              <a:ext cx="12987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Enatiomère 2:</a:t>
              </a:r>
            </a:p>
          </p:txBody>
        </p:sp>
        <p:sp>
          <p:nvSpPr>
            <p:cNvPr id="11288" name="TextBox 26"/>
            <p:cNvSpPr txBox="1">
              <a:spLocks noChangeArrowheads="1"/>
            </p:cNvSpPr>
            <p:nvPr/>
          </p:nvSpPr>
          <p:spPr bwMode="auto">
            <a:xfrm>
              <a:off x="5750720" y="4165767"/>
              <a:ext cx="8226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Inactif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Nuisible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078163" y="4854575"/>
          <a:ext cx="2997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CS ChemDraw Drawing" r:id="rId3" imgW="2997396" imgH="801158" progId="ChemDraw.Document.6.0">
                  <p:embed/>
                </p:oleObj>
              </mc:Choice>
              <mc:Fallback>
                <p:oleObj name="CS ChemDraw Drawing" r:id="rId3" imgW="2997396" imgH="801158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854575"/>
                        <a:ext cx="29972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797300" y="4476750"/>
            <a:ext cx="1557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Ex. Thalidomide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898650" y="4887913"/>
            <a:ext cx="11715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(R)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Sédatif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Analgésique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159500" y="4887913"/>
            <a:ext cx="17192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(S)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Tératogène: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Phocomélie/Amélie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4572000" y="4865688"/>
            <a:ext cx="4763" cy="76835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835150" y="5876925"/>
            <a:ext cx="5486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US" sz="1400">
                <a:latin typeface="Arial" panose="020B0604020202020204" pitchFamily="34" charset="0"/>
                <a:cs typeface="Arial" panose="020B0604020202020204" pitchFamily="34" charset="0"/>
              </a:rPr>
              <a:t>D’autres exemples: médicaments, parfums, additifs alimentaires… </a:t>
            </a:r>
          </a:p>
        </p:txBody>
      </p:sp>
      <p:sp>
        <p:nvSpPr>
          <p:cNvPr id="35" name="Rectangle 34"/>
          <p:cNvSpPr/>
          <p:nvPr/>
        </p:nvSpPr>
        <p:spPr>
          <a:xfrm>
            <a:off x="968375" y="4454525"/>
            <a:ext cx="7200900" cy="17303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1" grpId="0"/>
      <p:bldP spid="22" grpId="0"/>
      <p:bldP spid="29" grpId="0"/>
      <p:bldP spid="30" grpId="0"/>
      <p:bldP spid="31" grpId="0"/>
      <p:bldP spid="34" grpId="0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4"/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12291" name="Slide Number Placeholder 25"/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2978694D-D06C-4816-8D96-21096D27FD13}" type="slidenum">
              <a:rPr lang="en-US" altLang="en-US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 smtClean="0">
              <a:solidFill>
                <a:srgbClr val="898989"/>
              </a:solidFill>
            </a:endParaRPr>
          </a:p>
        </p:txBody>
      </p:sp>
      <p:sp>
        <p:nvSpPr>
          <p:cNvPr id="12292" name="Rectangle 1"/>
          <p:cNvSpPr>
            <a:spLocks noChangeArrowheads="1"/>
          </p:cNvSpPr>
          <p:nvPr/>
        </p:nvSpPr>
        <p:spPr bwMode="auto">
          <a:xfrm>
            <a:off x="319088" y="122238"/>
            <a:ext cx="8497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US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1 Détermination et importance de la chiralité </a:t>
            </a:r>
          </a:p>
        </p:txBody>
      </p:sp>
      <p:sp>
        <p:nvSpPr>
          <p:cNvPr id="12293" name="TextBox 2"/>
          <p:cNvSpPr txBox="1">
            <a:spLocks noChangeArrowheads="1"/>
          </p:cNvSpPr>
          <p:nvPr/>
        </p:nvSpPr>
        <p:spPr bwMode="auto">
          <a:xfrm>
            <a:off x="3079750" y="682625"/>
            <a:ext cx="2978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électivité en Chimie Organique</a:t>
            </a: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166688" y="966788"/>
            <a:ext cx="88249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t>lors d'une réaction, plusieurs produits sont possibles mais un produit est formé majoritairement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19075" y="1292225"/>
            <a:ext cx="8626475" cy="7381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fr-CH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miosélectivité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électivité entre 2 groupes fonctionnels différents qui peuvent réagir dans les conditions données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(Importance des “groupes protecteurs</a:t>
            </a:r>
            <a:r>
              <a:rPr lang="fr-CH" sz="1400">
                <a:latin typeface="Arial" panose="020B0604020202020204" pitchFamily="34" charset="0"/>
                <a:cs typeface="Arial" panose="020B0604020202020204" pitchFamily="34" charset="0"/>
              </a:rPr>
              <a:t>” - Partie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de “Rétrosynthèse” de ce cours).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19075" y="2132013"/>
            <a:ext cx="8697913" cy="1533525"/>
            <a:chOff x="219033" y="2199488"/>
            <a:chExt cx="8698685" cy="1533063"/>
          </a:xfrm>
        </p:grpSpPr>
        <p:sp>
          <p:nvSpPr>
            <p:cNvPr id="16" name="Rectangle 15"/>
            <p:cNvSpPr/>
            <p:nvPr/>
          </p:nvSpPr>
          <p:spPr>
            <a:xfrm>
              <a:off x="219033" y="2199488"/>
              <a:ext cx="8698685" cy="52371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285750" indent="-285750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égiosélectivité</a:t>
              </a:r>
              <a:r>
                <a:rPr lang="en-US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Sélectivité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entre 2 positions à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réactivité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similaire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du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même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group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fonctionnel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ou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motif structural.</a:t>
              </a:r>
            </a:p>
          </p:txBody>
        </p:sp>
        <p:graphicFrame>
          <p:nvGraphicFramePr>
            <p:cNvPr id="12304" name="Object 3"/>
            <p:cNvGraphicFramePr>
              <a:graphicFrameLocks noChangeAspect="1"/>
            </p:cNvGraphicFramePr>
            <p:nvPr/>
          </p:nvGraphicFramePr>
          <p:xfrm>
            <a:off x="2948867" y="2954533"/>
            <a:ext cx="4130675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CS ChemDraw Drawing" r:id="rId3" imgW="4131040" imgH="633589" progId="ChemDraw.Document.6.0">
                    <p:embed/>
                  </p:oleObj>
                </mc:Choice>
                <mc:Fallback>
                  <p:oleObj name="CS ChemDraw Drawing" r:id="rId3" imgW="4131040" imgH="633589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867" y="2954533"/>
                          <a:ext cx="4130675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TextBox 6"/>
            <p:cNvSpPr txBox="1">
              <a:spLocks noChangeArrowheads="1"/>
            </p:cNvSpPr>
            <p:nvPr/>
          </p:nvSpPr>
          <p:spPr bwMode="auto">
            <a:xfrm>
              <a:off x="1783829" y="3117350"/>
              <a:ext cx="45397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Ex.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727292" y="2812078"/>
              <a:ext cx="5715507" cy="92047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10" name="Rettangolo 9"/>
          <p:cNvSpPr/>
          <p:nvPr/>
        </p:nvSpPr>
        <p:spPr>
          <a:xfrm>
            <a:off x="180975" y="3883025"/>
            <a:ext cx="8823325" cy="2825750"/>
          </a:xfrm>
          <a:prstGeom prst="rect">
            <a:avLst/>
          </a:prstGeom>
          <a:solidFill>
            <a:srgbClr val="C0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CH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90500" y="3846513"/>
            <a:ext cx="8953500" cy="2790825"/>
            <a:chOff x="190482" y="3819771"/>
            <a:chExt cx="8953518" cy="2790891"/>
          </a:xfrm>
        </p:grpSpPr>
        <p:sp>
          <p:nvSpPr>
            <p:cNvPr id="19" name="Rectangle 18"/>
            <p:cNvSpPr/>
            <p:nvPr/>
          </p:nvSpPr>
          <p:spPr>
            <a:xfrm>
              <a:off x="190482" y="3819771"/>
              <a:ext cx="8953518" cy="110810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285750" indent="-285750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éréosélectivité</a:t>
              </a:r>
              <a:r>
                <a:rPr lang="en-US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Sélectivité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lors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de la generation d’un nouveau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centre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chiral (avec formation de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stéréoisomères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).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Formation de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diastéréoisomères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dont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l’un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est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majoritaire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en-US" sz="1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astéréosélectivité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Formation de deux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énantiomères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dont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l’un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est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majoritaire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en-US" sz="1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énantiosélectivité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2300" name="Object 19"/>
            <p:cNvGraphicFramePr>
              <a:graphicFrameLocks noChangeAspect="1"/>
            </p:cNvGraphicFramePr>
            <p:nvPr/>
          </p:nvGraphicFramePr>
          <p:xfrm>
            <a:off x="1727191" y="5160519"/>
            <a:ext cx="5880100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name="CS ChemDraw Drawing" r:id="rId5" imgW="5880757" imgH="1339144" progId="ChemDraw.Document.6.0">
                    <p:embed/>
                  </p:oleObj>
                </mc:Choice>
                <mc:Fallback>
                  <p:oleObj name="CS ChemDraw Drawing" r:id="rId5" imgW="5880757" imgH="1339144" progId="ChemDraw.Document.6.0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191" y="5160519"/>
                          <a:ext cx="5880100" cy="1339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TextBox 12"/>
            <p:cNvSpPr txBox="1">
              <a:spLocks noChangeArrowheads="1"/>
            </p:cNvSpPr>
            <p:nvPr/>
          </p:nvSpPr>
          <p:spPr bwMode="auto">
            <a:xfrm>
              <a:off x="1134255" y="5676555"/>
              <a:ext cx="45397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latin typeface="Arial" panose="020B0604020202020204" pitchFamily="34" charset="0"/>
                  <a:cs typeface="Arial" panose="020B0604020202020204" pitchFamily="34" charset="0"/>
                </a:rPr>
                <a:t>Ex.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077897" y="5050112"/>
              <a:ext cx="6986601" cy="156055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132</TotalTime>
  <Words>2608</Words>
  <Application>Microsoft Office PowerPoint</Application>
  <PresentationFormat>On-screen Show (4:3)</PresentationFormat>
  <Paragraphs>35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fano Nicolai</dc:creator>
  <cp:lastModifiedBy>Stefano Nicolai</cp:lastModifiedBy>
  <cp:revision>205</cp:revision>
  <cp:lastPrinted>2022-02-14T12:11:43Z</cp:lastPrinted>
  <dcterms:created xsi:type="dcterms:W3CDTF">2019-03-07T18:05:59Z</dcterms:created>
  <dcterms:modified xsi:type="dcterms:W3CDTF">2024-02-02T09:51:20Z</dcterms:modified>
</cp:coreProperties>
</file>